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381"/>
      </w:tblGrid>
      <w:tr w:rsidR="00C67DF0" w:rsidRPr="006D1C7D" w14:paraId="40124972" w14:textId="77777777" w:rsidTr="00D82FEC">
        <w:tc>
          <w:tcPr>
            <w:tcW w:w="3964" w:type="dxa"/>
          </w:tcPr>
          <w:p w14:paraId="36B24F73" w14:textId="37F96450" w:rsidR="00C67DF0" w:rsidRPr="006D1C7D" w:rsidRDefault="00C67DF0" w:rsidP="004D6B9F">
            <w:pPr>
              <w:jc w:val="center"/>
              <w:rPr>
                <w:szCs w:val="26"/>
              </w:rPr>
            </w:pPr>
            <w:r w:rsidRPr="006D1C7D">
              <w:rPr>
                <w:szCs w:val="26"/>
              </w:rPr>
              <w:t>UBND QUẬN HỒNG BÀNG</w:t>
            </w:r>
          </w:p>
          <w:p w14:paraId="2D752B8C" w14:textId="32AF0F88" w:rsidR="00C67DF0" w:rsidRPr="006D1C7D" w:rsidRDefault="00C67DF0" w:rsidP="004D6B9F">
            <w:pPr>
              <w:jc w:val="center"/>
              <w:rPr>
                <w:sz w:val="26"/>
                <w:szCs w:val="26"/>
              </w:rPr>
            </w:pPr>
            <w:r w:rsidRPr="006D1C7D"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57D65AD" wp14:editId="3B9A8A0E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187325</wp:posOffset>
                      </wp:positionV>
                      <wp:extent cx="817880" cy="0"/>
                      <wp:effectExtent l="6985" t="12065" r="13335" b="698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17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91B176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9pt,14.75pt" to="122.3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"/>
                  </w:pict>
                </mc:Fallback>
              </mc:AlternateContent>
            </w:r>
            <w:r w:rsidRPr="006D1C7D">
              <w:rPr>
                <w:b/>
                <w:bCs/>
                <w:szCs w:val="26"/>
              </w:rPr>
              <w:t>TRƯỜNG THCS QUÁN TOAN</w:t>
            </w:r>
          </w:p>
        </w:tc>
        <w:tc>
          <w:tcPr>
            <w:tcW w:w="5381" w:type="dxa"/>
          </w:tcPr>
          <w:p w14:paraId="4EF6249A" w14:textId="77777777" w:rsidR="004D6B9F" w:rsidRPr="006D1C7D" w:rsidRDefault="00C67DF0" w:rsidP="004D6B9F">
            <w:pPr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6D1C7D">
              <w:rPr>
                <w:b/>
                <w:bCs/>
                <w:sz w:val="26"/>
                <w:szCs w:val="26"/>
                <w:lang w:val="sv-SE"/>
              </w:rPr>
              <w:t xml:space="preserve">ĐỀ KIỂM TRA GIỮA HỌC KỲ II </w:t>
            </w:r>
          </w:p>
          <w:p w14:paraId="67DCCB4C" w14:textId="758A1FE2" w:rsidR="00C67DF0" w:rsidRPr="006D1C7D" w:rsidRDefault="00C67DF0" w:rsidP="004D6B9F">
            <w:pPr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6D1C7D">
              <w:rPr>
                <w:b/>
                <w:bCs/>
                <w:sz w:val="26"/>
                <w:szCs w:val="26"/>
                <w:lang w:val="sv-SE"/>
              </w:rPr>
              <w:t>NĂM HỌC 202</w:t>
            </w:r>
            <w:r w:rsidR="004D6B9F" w:rsidRPr="006D1C7D">
              <w:rPr>
                <w:b/>
                <w:bCs/>
                <w:sz w:val="26"/>
                <w:szCs w:val="26"/>
                <w:lang w:val="sv-SE"/>
              </w:rPr>
              <w:t>1</w:t>
            </w:r>
            <w:r w:rsidRPr="006D1C7D">
              <w:rPr>
                <w:b/>
                <w:bCs/>
                <w:sz w:val="26"/>
                <w:szCs w:val="26"/>
                <w:lang w:val="sv-SE"/>
              </w:rPr>
              <w:t>-202</w:t>
            </w:r>
            <w:r w:rsidR="004D6B9F" w:rsidRPr="006D1C7D">
              <w:rPr>
                <w:b/>
                <w:bCs/>
                <w:sz w:val="26"/>
                <w:szCs w:val="26"/>
                <w:lang w:val="sv-SE"/>
              </w:rPr>
              <w:t>2</w:t>
            </w:r>
          </w:p>
          <w:p w14:paraId="1C701673" w14:textId="77777777" w:rsidR="00C67DF0" w:rsidRPr="006D1C7D" w:rsidRDefault="00C67DF0" w:rsidP="004D6B9F">
            <w:pPr>
              <w:jc w:val="center"/>
              <w:rPr>
                <w:b/>
                <w:bCs/>
                <w:sz w:val="26"/>
                <w:szCs w:val="26"/>
                <w:lang w:val="sv-SE"/>
              </w:rPr>
            </w:pPr>
            <w:r w:rsidRPr="006D1C7D">
              <w:rPr>
                <w:b/>
                <w:bCs/>
                <w:sz w:val="26"/>
                <w:szCs w:val="26"/>
                <w:lang w:val="sv-SE"/>
              </w:rPr>
              <w:t>Môn: Vật lý 8</w:t>
            </w:r>
          </w:p>
          <w:p w14:paraId="03146278" w14:textId="131A0C94" w:rsidR="00C67DF0" w:rsidRPr="006D1C7D" w:rsidRDefault="00C67DF0" w:rsidP="004D6B9F">
            <w:pPr>
              <w:rPr>
                <w:sz w:val="26"/>
                <w:szCs w:val="26"/>
              </w:rPr>
            </w:pPr>
            <w:r w:rsidRPr="006D1C7D">
              <w:rPr>
                <w:b/>
                <w:sz w:val="26"/>
                <w:szCs w:val="26"/>
                <w:lang w:val="nb-NO"/>
              </w:rPr>
              <w:t>Th</w:t>
            </w:r>
            <w:r w:rsidRPr="006D1C7D">
              <w:rPr>
                <w:b/>
                <w:sz w:val="26"/>
                <w:szCs w:val="26"/>
                <w:lang w:val="vi-VN"/>
              </w:rPr>
              <w:t xml:space="preserve">ời gian: </w:t>
            </w:r>
            <w:r w:rsidRPr="006D1C7D">
              <w:rPr>
                <w:b/>
                <w:sz w:val="26"/>
                <w:szCs w:val="26"/>
                <w:lang w:val="sv-SE"/>
              </w:rPr>
              <w:t>45</w:t>
            </w:r>
            <w:r w:rsidRPr="006D1C7D">
              <w:rPr>
                <w:b/>
                <w:sz w:val="26"/>
                <w:szCs w:val="26"/>
                <w:lang w:val="vi-VN"/>
              </w:rPr>
              <w:t xml:space="preserve"> ph</w:t>
            </w:r>
            <w:r w:rsidRPr="006D1C7D">
              <w:rPr>
                <w:b/>
                <w:sz w:val="26"/>
                <w:szCs w:val="26"/>
                <w:lang w:val="nb-NO"/>
              </w:rPr>
              <w:t xml:space="preserve">út </w:t>
            </w:r>
            <w:r w:rsidRPr="006D1C7D">
              <w:rPr>
                <w:i/>
                <w:sz w:val="26"/>
                <w:szCs w:val="26"/>
                <w:lang w:val="sv-SE"/>
              </w:rPr>
              <w:t>(không kể thời gian phát đề)</w:t>
            </w:r>
          </w:p>
        </w:tc>
      </w:tr>
    </w:tbl>
    <w:p w14:paraId="7D71F14A" w14:textId="754E8825" w:rsidR="00EB5AB5" w:rsidRPr="006D1C7D" w:rsidRDefault="00EB5AB5" w:rsidP="004D6B9F">
      <w:pPr>
        <w:rPr>
          <w:sz w:val="26"/>
          <w:szCs w:val="26"/>
        </w:rPr>
      </w:pPr>
    </w:p>
    <w:p w14:paraId="39278668" w14:textId="1A9DF962" w:rsidR="00C67DF0" w:rsidRPr="006D1C7D" w:rsidRDefault="00C67DF0" w:rsidP="004D6B9F">
      <w:pPr>
        <w:ind w:firstLine="720"/>
        <w:rPr>
          <w:sz w:val="26"/>
          <w:szCs w:val="26"/>
          <w:lang w:val="sv-SE"/>
        </w:rPr>
      </w:pPr>
      <w:r w:rsidRPr="006D1C7D">
        <w:rPr>
          <w:i/>
          <w:iCs/>
          <w:sz w:val="26"/>
          <w:szCs w:val="26"/>
          <w:lang w:val="sv-SE"/>
        </w:rPr>
        <w:t>Lưu ý: Đề kiểm tra gồm 0</w:t>
      </w:r>
      <w:r w:rsidR="00CF46BC">
        <w:rPr>
          <w:i/>
          <w:iCs/>
          <w:sz w:val="26"/>
          <w:szCs w:val="26"/>
          <w:lang w:val="sv-SE"/>
        </w:rPr>
        <w:t>3</w:t>
      </w:r>
      <w:r w:rsidRPr="006D1C7D">
        <w:rPr>
          <w:i/>
          <w:iCs/>
          <w:sz w:val="26"/>
          <w:szCs w:val="26"/>
          <w:lang w:val="sv-SE"/>
        </w:rPr>
        <w:t xml:space="preserve"> trang, học sinh làm bài ra tờ giấy thi.</w:t>
      </w:r>
    </w:p>
    <w:p w14:paraId="3C5C2231" w14:textId="18EF400F" w:rsidR="00C67DF0" w:rsidRPr="006D1C7D" w:rsidRDefault="00C67DF0" w:rsidP="004D6B9F">
      <w:pPr>
        <w:rPr>
          <w:sz w:val="26"/>
          <w:szCs w:val="26"/>
          <w:lang w:val="sv-SE"/>
        </w:rPr>
      </w:pPr>
      <w:r w:rsidRPr="006D1C7D">
        <w:rPr>
          <w:b/>
          <w:bCs/>
          <w:spacing w:val="-8"/>
          <w:sz w:val="26"/>
          <w:szCs w:val="26"/>
          <w:lang w:val="sv-SE"/>
        </w:rPr>
        <w:t xml:space="preserve">I. TRẮC NGHIỆM </w:t>
      </w:r>
      <w:r w:rsidRPr="006D1C7D">
        <w:rPr>
          <w:i/>
          <w:iCs/>
          <w:spacing w:val="-8"/>
          <w:sz w:val="26"/>
          <w:szCs w:val="26"/>
          <w:lang w:val="sv-SE"/>
        </w:rPr>
        <w:t>(</w:t>
      </w:r>
      <w:r w:rsidR="007C5947">
        <w:rPr>
          <w:i/>
          <w:iCs/>
          <w:spacing w:val="-8"/>
          <w:sz w:val="26"/>
          <w:szCs w:val="26"/>
          <w:lang w:val="sv-SE"/>
        </w:rPr>
        <w:t>10</w:t>
      </w:r>
      <w:r w:rsidRPr="006D1C7D">
        <w:rPr>
          <w:i/>
          <w:iCs/>
          <w:spacing w:val="-8"/>
          <w:sz w:val="26"/>
          <w:szCs w:val="26"/>
          <w:lang w:val="sv-SE"/>
        </w:rPr>
        <w:t xml:space="preserve"> điểm).</w:t>
      </w:r>
      <w:r w:rsidRPr="006D1C7D">
        <w:rPr>
          <w:spacing w:val="-8"/>
          <w:sz w:val="26"/>
          <w:szCs w:val="26"/>
          <w:lang w:val="sv-SE"/>
        </w:rPr>
        <w:t xml:space="preserve"> </w:t>
      </w:r>
      <w:r w:rsidRPr="006D1C7D">
        <w:rPr>
          <w:b/>
          <w:sz w:val="26"/>
          <w:szCs w:val="26"/>
          <w:lang w:val="sv-SE"/>
        </w:rPr>
        <w:t xml:space="preserve">Em hãy chọn và ghi lại vào tờ giấy thi chỉ </w:t>
      </w:r>
      <w:r w:rsidRPr="006D1C7D">
        <w:rPr>
          <w:b/>
          <w:sz w:val="26"/>
          <w:szCs w:val="26"/>
          <w:u w:val="single"/>
          <w:lang w:val="sv-SE"/>
        </w:rPr>
        <w:t>một</w:t>
      </w:r>
      <w:r w:rsidRPr="006D1C7D">
        <w:rPr>
          <w:b/>
          <w:sz w:val="26"/>
          <w:szCs w:val="26"/>
          <w:lang w:val="sv-SE"/>
        </w:rPr>
        <w:t xml:space="preserve"> chữ cái đứng trước câu trả lời đúng:</w:t>
      </w:r>
      <w:r w:rsidRPr="006D1C7D">
        <w:rPr>
          <w:b/>
          <w:bCs/>
          <w:sz w:val="26"/>
          <w:szCs w:val="26"/>
          <w:lang w:val="sv-SE"/>
        </w:rPr>
        <w:t xml:space="preserve"> </w:t>
      </w:r>
    </w:p>
    <w:p w14:paraId="3F2EE4CF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b/>
          <w:sz w:val="26"/>
          <w:szCs w:val="26"/>
        </w:rPr>
        <w:t>Câu 1.</w:t>
      </w:r>
      <w:r w:rsidRPr="006D1C7D">
        <w:rPr>
          <w:sz w:val="26"/>
          <w:szCs w:val="26"/>
        </w:rPr>
        <w:t xml:space="preserve"> Các chất được cấu tạo từ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673"/>
      </w:tblGrid>
      <w:tr w:rsidR="006D1C7D" w:rsidRPr="006D1C7D" w14:paraId="57DA2777" w14:textId="77777777" w:rsidTr="004112A9">
        <w:tc>
          <w:tcPr>
            <w:tcW w:w="4814" w:type="dxa"/>
          </w:tcPr>
          <w:p w14:paraId="050CA03D" w14:textId="77777777" w:rsidR="006D1C7D" w:rsidRPr="006D1C7D" w:rsidRDefault="006D1C7D" w:rsidP="004112A9">
            <w:pPr>
              <w:ind w:firstLine="142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tế bào.</w:t>
            </w:r>
          </w:p>
        </w:tc>
        <w:tc>
          <w:tcPr>
            <w:tcW w:w="4673" w:type="dxa"/>
          </w:tcPr>
          <w:p w14:paraId="506BEFC5" w14:textId="77777777" w:rsidR="006D1C7D" w:rsidRPr="006D1C7D" w:rsidRDefault="006D1C7D" w:rsidP="004112A9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các nguyên tử, phân tử.</w:t>
            </w:r>
          </w:p>
        </w:tc>
      </w:tr>
      <w:tr w:rsidR="006D1C7D" w:rsidRPr="006D1C7D" w14:paraId="0F03BA08" w14:textId="77777777" w:rsidTr="004112A9">
        <w:tc>
          <w:tcPr>
            <w:tcW w:w="4814" w:type="dxa"/>
          </w:tcPr>
          <w:p w14:paraId="6728E455" w14:textId="77777777" w:rsidR="006D1C7D" w:rsidRPr="006D1C7D" w:rsidRDefault="006D1C7D" w:rsidP="004112A9">
            <w:pPr>
              <w:ind w:firstLine="142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hợp chất.</w:t>
            </w:r>
          </w:p>
        </w:tc>
        <w:tc>
          <w:tcPr>
            <w:tcW w:w="4673" w:type="dxa"/>
          </w:tcPr>
          <w:p w14:paraId="26CC847F" w14:textId="77777777" w:rsidR="006D1C7D" w:rsidRPr="006D1C7D" w:rsidRDefault="006D1C7D" w:rsidP="004112A9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các mô.</w:t>
            </w:r>
          </w:p>
        </w:tc>
      </w:tr>
    </w:tbl>
    <w:p w14:paraId="1D0479BC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b/>
          <w:sz w:val="26"/>
          <w:szCs w:val="26"/>
        </w:rPr>
        <w:t>Câu 2.</w:t>
      </w:r>
      <w:r w:rsidRPr="006D1C7D">
        <w:rPr>
          <w:sz w:val="26"/>
          <w:szCs w:val="26"/>
        </w:rPr>
        <w:t xml:space="preserve"> Nguyên tử, phân tử </w:t>
      </w:r>
      <w:r w:rsidRPr="006D1C7D">
        <w:rPr>
          <w:b/>
          <w:sz w:val="26"/>
          <w:szCs w:val="26"/>
          <w:u w:val="single"/>
        </w:rPr>
        <w:t>không</w:t>
      </w:r>
      <w:r w:rsidRPr="006D1C7D">
        <w:rPr>
          <w:sz w:val="26"/>
          <w:szCs w:val="26"/>
        </w:rPr>
        <w:t xml:space="preserve"> có tính chất nào sau đây:</w:t>
      </w:r>
    </w:p>
    <w:tbl>
      <w:tblPr>
        <w:tblStyle w:val="TableGrid"/>
        <w:tblW w:w="0" w:type="auto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5098"/>
      </w:tblGrid>
      <w:tr w:rsidR="006D1C7D" w:rsidRPr="006D1C7D" w14:paraId="7173C929" w14:textId="77777777" w:rsidTr="004112A9">
        <w:tc>
          <w:tcPr>
            <w:tcW w:w="4820" w:type="dxa"/>
          </w:tcPr>
          <w:p w14:paraId="4FBED6F2" w14:textId="77777777" w:rsidR="006D1C7D" w:rsidRPr="006D1C7D" w:rsidRDefault="006D1C7D" w:rsidP="004112A9">
            <w:pPr>
              <w:ind w:firstLine="142"/>
              <w:rPr>
                <w:sz w:val="26"/>
                <w:szCs w:val="26"/>
              </w:rPr>
            </w:pPr>
            <w:r w:rsidRPr="006D1C7D">
              <w:rPr>
                <w:rStyle w:val="Strong"/>
                <w:rFonts w:eastAsiaTheme="majorEastAsia"/>
                <w:b w:val="0"/>
                <w:sz w:val="26"/>
                <w:szCs w:val="26"/>
              </w:rPr>
              <w:t>A.</w:t>
            </w:r>
            <w:r w:rsidRPr="006D1C7D">
              <w:rPr>
                <w:rStyle w:val="Strong"/>
                <w:rFonts w:eastAsiaTheme="majorEastAsia"/>
                <w:sz w:val="26"/>
                <w:szCs w:val="26"/>
              </w:rPr>
              <w:t> </w:t>
            </w:r>
            <w:r w:rsidRPr="006D1C7D">
              <w:rPr>
                <w:sz w:val="26"/>
                <w:szCs w:val="26"/>
              </w:rPr>
              <w:t>Chuyển động không ngừng.</w:t>
            </w:r>
          </w:p>
        </w:tc>
        <w:tc>
          <w:tcPr>
            <w:tcW w:w="5098" w:type="dxa"/>
          </w:tcPr>
          <w:p w14:paraId="6748DDD9" w14:textId="77777777" w:rsidR="006D1C7D" w:rsidRPr="006D1C7D" w:rsidRDefault="006D1C7D" w:rsidP="004112A9">
            <w:pPr>
              <w:rPr>
                <w:sz w:val="26"/>
                <w:szCs w:val="26"/>
              </w:rPr>
            </w:pPr>
            <w:r w:rsidRPr="006D1C7D">
              <w:rPr>
                <w:rStyle w:val="Strong"/>
                <w:rFonts w:eastAsiaTheme="majorEastAsia"/>
                <w:b w:val="0"/>
                <w:sz w:val="26"/>
                <w:szCs w:val="26"/>
              </w:rPr>
              <w:t>B.</w:t>
            </w:r>
            <w:r w:rsidRPr="006D1C7D">
              <w:rPr>
                <w:rStyle w:val="Strong"/>
                <w:rFonts w:eastAsiaTheme="majorEastAsia"/>
                <w:sz w:val="26"/>
                <w:szCs w:val="26"/>
              </w:rPr>
              <w:t> </w:t>
            </w:r>
            <w:r w:rsidRPr="006D1C7D">
              <w:rPr>
                <w:sz w:val="26"/>
                <w:szCs w:val="26"/>
              </w:rPr>
              <w:t>Chuyển động càng nhanh khi tăng nhiệt độ.</w:t>
            </w:r>
          </w:p>
        </w:tc>
      </w:tr>
      <w:tr w:rsidR="006D1C7D" w:rsidRPr="006D1C7D" w14:paraId="6D74CC77" w14:textId="77777777" w:rsidTr="004112A9">
        <w:tc>
          <w:tcPr>
            <w:tcW w:w="4820" w:type="dxa"/>
          </w:tcPr>
          <w:p w14:paraId="01F9295A" w14:textId="28DAF216" w:rsidR="006D1C7D" w:rsidRPr="006D1C7D" w:rsidRDefault="006D1C7D" w:rsidP="004112A9">
            <w:pPr>
              <w:ind w:firstLine="142"/>
              <w:rPr>
                <w:sz w:val="26"/>
                <w:szCs w:val="26"/>
              </w:rPr>
            </w:pPr>
            <w:r w:rsidRPr="006D1C7D">
              <w:rPr>
                <w:rStyle w:val="Strong"/>
                <w:rFonts w:eastAsiaTheme="majorEastAsia"/>
                <w:b w:val="0"/>
                <w:sz w:val="26"/>
                <w:szCs w:val="26"/>
              </w:rPr>
              <w:t>C.</w:t>
            </w:r>
            <w:r w:rsidRPr="006D1C7D">
              <w:rPr>
                <w:rStyle w:val="Strong"/>
                <w:rFonts w:eastAsiaTheme="majorEastAsia"/>
                <w:sz w:val="26"/>
                <w:szCs w:val="26"/>
              </w:rPr>
              <w:t> </w:t>
            </w:r>
            <w:r w:rsidR="008C2DA2">
              <w:t>Các nguyên tử, phân tử xếp sát nhau</w:t>
            </w:r>
            <w:r w:rsidRPr="006D1C7D">
              <w:rPr>
                <w:sz w:val="26"/>
                <w:szCs w:val="26"/>
              </w:rPr>
              <w:t>.</w:t>
            </w:r>
          </w:p>
        </w:tc>
        <w:tc>
          <w:tcPr>
            <w:tcW w:w="5098" w:type="dxa"/>
          </w:tcPr>
          <w:p w14:paraId="4EB4141F" w14:textId="77777777" w:rsidR="006D1C7D" w:rsidRPr="006D1C7D" w:rsidRDefault="006D1C7D" w:rsidP="004112A9">
            <w:pPr>
              <w:rPr>
                <w:sz w:val="26"/>
                <w:szCs w:val="26"/>
              </w:rPr>
            </w:pPr>
            <w:r w:rsidRPr="006D1C7D">
              <w:rPr>
                <w:rStyle w:val="Strong"/>
                <w:rFonts w:eastAsiaTheme="majorEastAsia"/>
                <w:b w:val="0"/>
                <w:sz w:val="26"/>
                <w:szCs w:val="26"/>
              </w:rPr>
              <w:t>D.</w:t>
            </w:r>
            <w:r w:rsidRPr="006D1C7D">
              <w:rPr>
                <w:rStyle w:val="Strong"/>
                <w:rFonts w:eastAsiaTheme="majorEastAsia"/>
                <w:sz w:val="26"/>
                <w:szCs w:val="26"/>
              </w:rPr>
              <w:t> </w:t>
            </w:r>
            <w:r w:rsidRPr="006D1C7D">
              <w:rPr>
                <w:sz w:val="26"/>
                <w:szCs w:val="26"/>
              </w:rPr>
              <w:t>Giữa chúng có khoảng cách.</w:t>
            </w:r>
          </w:p>
        </w:tc>
      </w:tr>
    </w:tbl>
    <w:p w14:paraId="34D4F4F5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b/>
          <w:sz w:val="26"/>
          <w:szCs w:val="26"/>
        </w:rPr>
        <w:t>Câu 3.</w:t>
      </w:r>
      <w:r w:rsidRPr="006D1C7D">
        <w:rPr>
          <w:sz w:val="26"/>
          <w:szCs w:val="26"/>
        </w:rPr>
        <w:t xml:space="preserve"> Chọn phát biểu </w:t>
      </w:r>
      <w:r w:rsidRPr="006D1C7D">
        <w:rPr>
          <w:b/>
          <w:sz w:val="26"/>
          <w:szCs w:val="26"/>
          <w:u w:val="single"/>
        </w:rPr>
        <w:t>đúng</w:t>
      </w:r>
    </w:p>
    <w:p w14:paraId="68C61B11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sz w:val="26"/>
          <w:szCs w:val="26"/>
        </w:rPr>
        <w:t>A. các nguyên tử, phân tử luôn chuyển động không ngừng.</w:t>
      </w:r>
    </w:p>
    <w:p w14:paraId="130940A2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sz w:val="26"/>
          <w:szCs w:val="26"/>
        </w:rPr>
        <w:t>B. các nguyên tử, phân tử luôn đứng yên.</w:t>
      </w:r>
    </w:p>
    <w:p w14:paraId="65013814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sz w:val="26"/>
          <w:szCs w:val="26"/>
        </w:rPr>
        <w:t>C. các nguyên tử, phân tử lúc chuyển động lúc đứng yên.</w:t>
      </w:r>
    </w:p>
    <w:p w14:paraId="7AD13E10" w14:textId="77777777" w:rsidR="006D1C7D" w:rsidRPr="006D1C7D" w:rsidRDefault="006D1C7D" w:rsidP="006D1C7D">
      <w:pPr>
        <w:rPr>
          <w:sz w:val="26"/>
          <w:szCs w:val="26"/>
        </w:rPr>
      </w:pPr>
      <w:r w:rsidRPr="006D1C7D">
        <w:rPr>
          <w:sz w:val="26"/>
          <w:szCs w:val="26"/>
        </w:rPr>
        <w:t>D. các nguyên tử, phân tử chỉ chuyển động khi có lực tác dụng.</w:t>
      </w:r>
    </w:p>
    <w:p w14:paraId="4846F41B" w14:textId="1B5CE18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4.</w:t>
      </w:r>
      <w:r w:rsidRPr="006D1C7D">
        <w:rPr>
          <w:sz w:val="26"/>
          <w:szCs w:val="26"/>
        </w:rPr>
        <w:t xml:space="preserve"> Chọn phát biểu </w:t>
      </w:r>
      <w:r w:rsidR="008C2DA2">
        <w:rPr>
          <w:b/>
          <w:sz w:val="26"/>
          <w:szCs w:val="26"/>
          <w:u w:val="single"/>
        </w:rPr>
        <w:t>đúng</w:t>
      </w:r>
      <w:r w:rsidRPr="006D1C7D">
        <w:rPr>
          <w:sz w:val="26"/>
          <w:szCs w:val="26"/>
        </w:rPr>
        <w:t xml:space="preserve"> khi nói về chuyển động của các phân tử, nguyên tử?</w:t>
      </w:r>
    </w:p>
    <w:p w14:paraId="650F993B" w14:textId="5544ADEA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Các phân tử, nguyên tử có lúc chuyển động, có lúc đứng yên.</w:t>
      </w:r>
    </w:p>
    <w:p w14:paraId="22765C14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Các nguyên tử, phân tử không chuyển động khi nhiệt độ cao.</w:t>
      </w:r>
    </w:p>
    <w:p w14:paraId="31B73778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pacing w:val="-16"/>
          <w:sz w:val="26"/>
          <w:szCs w:val="26"/>
        </w:rPr>
      </w:pPr>
      <w:r w:rsidRPr="006D1C7D">
        <w:rPr>
          <w:spacing w:val="-16"/>
          <w:sz w:val="26"/>
          <w:szCs w:val="26"/>
        </w:rPr>
        <w:t>C. Nhiệt độ của vật càng cao thì các nguyên tử, phân tử cấu tạo nên vật chuyển động chậm lại.</w:t>
      </w:r>
    </w:p>
    <w:p w14:paraId="5CD7C604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Các nguyên tử, phân tử cấu tạo nên vật chuyển động càng nhanh thì nhiệt độ càng cao.</w:t>
      </w:r>
    </w:p>
    <w:p w14:paraId="5CD475F9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5.</w:t>
      </w:r>
      <w:r w:rsidRPr="006D1C7D">
        <w:rPr>
          <w:sz w:val="26"/>
          <w:szCs w:val="26"/>
        </w:rPr>
        <w:t> Nhiệt năng của một vật là</w:t>
      </w:r>
    </w:p>
    <w:p w14:paraId="5DBEA839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tổng thế năng của các phân tử cấu tạo nên vật.</w:t>
      </w:r>
    </w:p>
    <w:p w14:paraId="7648799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tổng động năng của các phân tử cấu tạo nên vật.</w:t>
      </w:r>
    </w:p>
    <w:p w14:paraId="556D3207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C. hiệu thế năng của các phân tử cấu tạo nên vật.</w:t>
      </w:r>
    </w:p>
    <w:p w14:paraId="59251BC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hiệu động năng của các phân tử cấu tạo nên vật.</w:t>
      </w:r>
    </w:p>
    <w:p w14:paraId="7FA73D9D" w14:textId="77777777" w:rsidR="006D1C7D" w:rsidRPr="006D1C7D" w:rsidRDefault="006D1C7D" w:rsidP="006D1C7D">
      <w:pPr>
        <w:rPr>
          <w:b/>
          <w:sz w:val="26"/>
          <w:szCs w:val="26"/>
        </w:rPr>
      </w:pPr>
      <w:r w:rsidRPr="006D1C7D">
        <w:rPr>
          <w:b/>
          <w:sz w:val="26"/>
          <w:szCs w:val="26"/>
        </w:rPr>
        <w:t xml:space="preserve">Câu 6. </w:t>
      </w:r>
      <w:r w:rsidRPr="006D1C7D">
        <w:rPr>
          <w:sz w:val="26"/>
          <w:szCs w:val="26"/>
        </w:rPr>
        <w:t xml:space="preserve">Chọn phát biểu </w:t>
      </w:r>
      <w:r w:rsidRPr="006D1C7D">
        <w:rPr>
          <w:b/>
          <w:sz w:val="26"/>
          <w:szCs w:val="26"/>
          <w:u w:val="single"/>
        </w:rPr>
        <w:t>đúng</w:t>
      </w:r>
      <w:r w:rsidRPr="006D1C7D">
        <w:rPr>
          <w:sz w:val="26"/>
          <w:szCs w:val="26"/>
        </w:rPr>
        <w:t xml:space="preserve"> khi nói về nhiệt năng của một vật:</w:t>
      </w:r>
    </w:p>
    <w:p w14:paraId="4DF3A333" w14:textId="77777777" w:rsidR="006D1C7D" w:rsidRPr="006D1C7D" w:rsidRDefault="006D1C7D" w:rsidP="006D1C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6D1C7D">
        <w:rPr>
          <w:sz w:val="26"/>
          <w:szCs w:val="26"/>
        </w:rPr>
        <w:t>A. Chỉ những vật có nhịêt độ cao mới có nhiệt năng.</w:t>
      </w:r>
    </w:p>
    <w:p w14:paraId="16C8BC6A" w14:textId="77777777" w:rsidR="006D1C7D" w:rsidRPr="006D1C7D" w:rsidRDefault="006D1C7D" w:rsidP="006D1C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6D1C7D">
        <w:rPr>
          <w:sz w:val="26"/>
          <w:szCs w:val="26"/>
        </w:rPr>
        <w:t>B. Chỉ những vật có khối lượng lớn mới có nhiệt năng.</w:t>
      </w:r>
    </w:p>
    <w:p w14:paraId="2DF0DCAA" w14:textId="77777777" w:rsidR="006D1C7D" w:rsidRPr="006D1C7D" w:rsidRDefault="006D1C7D" w:rsidP="006D1C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6D1C7D">
        <w:rPr>
          <w:sz w:val="26"/>
          <w:szCs w:val="26"/>
        </w:rPr>
        <w:t>C. Chỉ những vật có nhiệt độ thấp mới có nhiệt năng.</w:t>
      </w:r>
    </w:p>
    <w:p w14:paraId="0C4E3B68" w14:textId="77777777" w:rsidR="006D1C7D" w:rsidRPr="006D1C7D" w:rsidRDefault="006D1C7D" w:rsidP="006D1C7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6D1C7D">
        <w:rPr>
          <w:sz w:val="26"/>
          <w:szCs w:val="26"/>
        </w:rPr>
        <w:t>D. Bất kì vật nào dù nóng hay lạnh cũng có nhiệt năng.</w:t>
      </w:r>
    </w:p>
    <w:p w14:paraId="3049A97F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7.</w:t>
      </w:r>
      <w:r w:rsidRPr="006D1C7D">
        <w:rPr>
          <w:sz w:val="26"/>
          <w:szCs w:val="26"/>
        </w:rPr>
        <w:t xml:space="preserve"> Chọn phát biểu </w:t>
      </w:r>
      <w:r w:rsidRPr="006D1C7D">
        <w:rPr>
          <w:b/>
          <w:sz w:val="26"/>
          <w:szCs w:val="26"/>
          <w:u w:val="single"/>
        </w:rPr>
        <w:t>đúng</w:t>
      </w:r>
      <w:r w:rsidRPr="006D1C7D">
        <w:rPr>
          <w:sz w:val="26"/>
          <w:szCs w:val="26"/>
        </w:rPr>
        <w:t xml:space="preserve"> về mối quan hệ giữa nhiệt năng và nhiệt độ:</w:t>
      </w:r>
    </w:p>
    <w:p w14:paraId="14F84721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Nhiệt độ của vật càng cao thì các phân tử cấu tạo nên vật chuyển động càng chậm và nhiệt năng của vật càng nhỏ.</w:t>
      </w:r>
    </w:p>
    <w:p w14:paraId="13CD763D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Nhiệt độ của vật càng thấp thì các phân tử cấu tạo nên vật chuyển động càng nhanh và nhiệt năng của vật càng lớn.</w:t>
      </w:r>
    </w:p>
    <w:p w14:paraId="4C3DACF2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C. Nhiệt độ của vật càng thấp thì các phân tử cấu tạo nên vật chuyển động càng chậm và nhiệt năng của vật càng lớn.</w:t>
      </w:r>
    </w:p>
    <w:p w14:paraId="75208EE3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Nhiệt độ của vật càng cao thì các phân tử cấu tạo nên vật chuyển động càng nhanh và nhiệt năng của vật càng lớn.</w:t>
      </w:r>
    </w:p>
    <w:p w14:paraId="6005A265" w14:textId="77777777" w:rsidR="002927D9" w:rsidRPr="002B3D78" w:rsidRDefault="002927D9" w:rsidP="002927D9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B3D78">
        <w:rPr>
          <w:b/>
          <w:sz w:val="26"/>
          <w:szCs w:val="26"/>
        </w:rPr>
        <w:t>Câu 8.</w:t>
      </w:r>
      <w:r w:rsidRPr="002B3D78">
        <w:rPr>
          <w:sz w:val="26"/>
          <w:szCs w:val="26"/>
        </w:rPr>
        <w:t> Bản chất của sự dẫn nhiệt là gì?</w:t>
      </w:r>
    </w:p>
    <w:p w14:paraId="5333D661" w14:textId="77777777" w:rsidR="002927D9" w:rsidRPr="002B3D78" w:rsidRDefault="002927D9" w:rsidP="002927D9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B3D78">
        <w:rPr>
          <w:sz w:val="26"/>
          <w:szCs w:val="26"/>
        </w:rPr>
        <w:t>A. Là sự thay đổi thế năng</w:t>
      </w:r>
      <w:r>
        <w:rPr>
          <w:sz w:val="26"/>
          <w:szCs w:val="26"/>
        </w:rPr>
        <w:t xml:space="preserve"> của các nguyên tử, phân tử ngày sàng nguyên tử, phân tử khác</w:t>
      </w:r>
      <w:r w:rsidRPr="002B3D78">
        <w:rPr>
          <w:sz w:val="26"/>
          <w:szCs w:val="26"/>
        </w:rPr>
        <w:t>.</w:t>
      </w:r>
    </w:p>
    <w:p w14:paraId="06B43157" w14:textId="77777777" w:rsidR="002927D9" w:rsidRPr="002B3D78" w:rsidRDefault="002927D9" w:rsidP="002927D9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B3D78">
        <w:rPr>
          <w:sz w:val="26"/>
          <w:szCs w:val="26"/>
        </w:rPr>
        <w:t>B. Là sự truyền động năng của các nguyên tử, phân tử này sang nguyên tử, phân tử khác.</w:t>
      </w:r>
    </w:p>
    <w:p w14:paraId="49D591E0" w14:textId="77777777" w:rsidR="002927D9" w:rsidRPr="002B3D78" w:rsidRDefault="002927D9" w:rsidP="002927D9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B3D78">
        <w:rPr>
          <w:sz w:val="26"/>
          <w:szCs w:val="26"/>
        </w:rPr>
        <w:t>C. Là sự thay đổi nhiệt độ</w:t>
      </w:r>
      <w:r>
        <w:rPr>
          <w:sz w:val="26"/>
          <w:szCs w:val="26"/>
        </w:rPr>
        <w:t xml:space="preserve"> </w:t>
      </w:r>
      <w:r w:rsidRPr="002B3D78">
        <w:rPr>
          <w:sz w:val="26"/>
          <w:szCs w:val="26"/>
        </w:rPr>
        <w:t xml:space="preserve">của các nguyên tử, phân tử này </w:t>
      </w:r>
      <w:r>
        <w:rPr>
          <w:sz w:val="26"/>
          <w:szCs w:val="26"/>
        </w:rPr>
        <w:t>so với</w:t>
      </w:r>
      <w:r w:rsidRPr="002B3D78">
        <w:rPr>
          <w:sz w:val="26"/>
          <w:szCs w:val="26"/>
        </w:rPr>
        <w:t xml:space="preserve"> nguyên tử, phân tử khác.</w:t>
      </w:r>
    </w:p>
    <w:p w14:paraId="214A0BDA" w14:textId="77777777" w:rsidR="002927D9" w:rsidRPr="002B3D78" w:rsidRDefault="002927D9" w:rsidP="002927D9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2B3D78">
        <w:rPr>
          <w:sz w:val="26"/>
          <w:szCs w:val="26"/>
        </w:rPr>
        <w:t xml:space="preserve">D. Là sự </w:t>
      </w:r>
      <w:r>
        <w:rPr>
          <w:sz w:val="26"/>
          <w:szCs w:val="26"/>
        </w:rPr>
        <w:t>thay đổi nhiệt đổ của các nguyên tử, phân tử của một chất</w:t>
      </w:r>
      <w:r w:rsidRPr="002B3D78">
        <w:rPr>
          <w:sz w:val="26"/>
          <w:szCs w:val="26"/>
        </w:rPr>
        <w:t>.</w:t>
      </w:r>
    </w:p>
    <w:p w14:paraId="19602D4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bookmarkStart w:id="0" w:name="_GoBack"/>
      <w:bookmarkEnd w:id="0"/>
      <w:r w:rsidRPr="006D1C7D">
        <w:rPr>
          <w:b/>
          <w:bCs/>
          <w:sz w:val="26"/>
          <w:szCs w:val="26"/>
        </w:rPr>
        <w:lastRenderedPageBreak/>
        <w:t xml:space="preserve">Câu 9. </w:t>
      </w:r>
      <w:r w:rsidRPr="006D1C7D">
        <w:rPr>
          <w:sz w:val="26"/>
          <w:szCs w:val="26"/>
        </w:rPr>
        <w:t>Đối lưu là</w:t>
      </w:r>
    </w:p>
    <w:p w14:paraId="19B581AA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sự truyền nhiệt bằng các dòng chất lỏng hoặc chất khí.</w:t>
      </w:r>
    </w:p>
    <w:p w14:paraId="633C292D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sự truyền nhiệt bằng các dòng chất rắn.</w:t>
      </w:r>
    </w:p>
    <w:p w14:paraId="16049C0F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C. sự truyền nhiệt bằng các dòng chất lỏng.</w:t>
      </w:r>
    </w:p>
    <w:p w14:paraId="49E3B6D4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sự truyền nhiệt bằng các dòng chất khí.</w:t>
      </w:r>
    </w:p>
    <w:p w14:paraId="3FE9B284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 xml:space="preserve">Câu 10. </w:t>
      </w:r>
      <w:r w:rsidRPr="006D1C7D">
        <w:rPr>
          <w:sz w:val="26"/>
          <w:szCs w:val="26"/>
        </w:rPr>
        <w:t>Bức xạ nhiệt là</w:t>
      </w:r>
    </w:p>
    <w:p w14:paraId="0372411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sự truyền nhiệt bằng các tia nhiệt đi thẳng.</w:t>
      </w:r>
    </w:p>
    <w:p w14:paraId="51376EE9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sự truyền nhiệt qua không khí.</w:t>
      </w:r>
    </w:p>
    <w:p w14:paraId="56A6C7E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C. sự truyền nhiệt bằng các tia nhiệt đi theo đường gấp khúc.</w:t>
      </w:r>
    </w:p>
    <w:p w14:paraId="574F8191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sự truyền nhiệt qua chất rắn.</w:t>
      </w:r>
    </w:p>
    <w:p w14:paraId="202A8EAA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 xml:space="preserve">Câu 11. </w:t>
      </w:r>
      <w:r w:rsidRPr="006D1C7D">
        <w:rPr>
          <w:sz w:val="26"/>
          <w:szCs w:val="26"/>
        </w:rPr>
        <w:t>Hiện tượng khuếch tán là</w:t>
      </w:r>
    </w:p>
    <w:p w14:paraId="1BAFD452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A. hiện tượng khi các nguyên tử, phân tử của các chất tự hòa lẫn vào nhau.</w:t>
      </w:r>
    </w:p>
    <w:p w14:paraId="437108FC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B. hiện tượng khi các nguyên tử, phân tử của các chất nằm riêng biệt tách rời nhau.</w:t>
      </w:r>
    </w:p>
    <w:p w14:paraId="6272720D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C. hiện tượng khi đổ nước vào cốc.</w:t>
      </w:r>
    </w:p>
    <w:p w14:paraId="5B8E5A00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sz w:val="26"/>
          <w:szCs w:val="26"/>
        </w:rPr>
        <w:t>D. hiện tượng cầu vồng.</w:t>
      </w:r>
    </w:p>
    <w:p w14:paraId="7F1FA6CF" w14:textId="77777777" w:rsidR="006D1C7D" w:rsidRPr="006D1C7D" w:rsidRDefault="006D1C7D" w:rsidP="006D1C7D">
      <w:pPr>
        <w:jc w:val="both"/>
        <w:rPr>
          <w:spacing w:val="-6"/>
          <w:sz w:val="26"/>
          <w:szCs w:val="26"/>
          <w:lang w:val="nl-NL"/>
        </w:rPr>
      </w:pPr>
      <w:r w:rsidRPr="006D1C7D">
        <w:rPr>
          <w:b/>
          <w:spacing w:val="-6"/>
          <w:sz w:val="26"/>
          <w:szCs w:val="26"/>
          <w:lang w:val="nl-NL"/>
        </w:rPr>
        <w:t>Câu 12.</w:t>
      </w:r>
      <w:r w:rsidRPr="006D1C7D">
        <w:rPr>
          <w:spacing w:val="-6"/>
          <w:sz w:val="26"/>
          <w:szCs w:val="26"/>
          <w:lang w:val="nl-NL"/>
        </w:rPr>
        <w:t xml:space="preserve"> Khi đổ 200 cm</w:t>
      </w:r>
      <w:r w:rsidRPr="006D1C7D">
        <w:rPr>
          <w:spacing w:val="-6"/>
          <w:sz w:val="26"/>
          <w:szCs w:val="26"/>
          <w:vertAlign w:val="superscript"/>
          <w:lang w:val="nl-NL"/>
        </w:rPr>
        <w:t>3</w:t>
      </w:r>
      <w:r w:rsidRPr="006D1C7D">
        <w:rPr>
          <w:spacing w:val="-6"/>
          <w:sz w:val="26"/>
          <w:szCs w:val="26"/>
          <w:lang w:val="nl-NL"/>
        </w:rPr>
        <w:t xml:space="preserve"> giấm ăn vào 250 cm</w:t>
      </w:r>
      <w:r w:rsidRPr="006D1C7D">
        <w:rPr>
          <w:spacing w:val="-6"/>
          <w:sz w:val="26"/>
          <w:szCs w:val="26"/>
          <w:vertAlign w:val="superscript"/>
          <w:lang w:val="nl-NL"/>
        </w:rPr>
        <w:t>3</w:t>
      </w:r>
      <w:r w:rsidRPr="006D1C7D">
        <w:rPr>
          <w:spacing w:val="-6"/>
          <w:sz w:val="26"/>
          <w:szCs w:val="26"/>
          <w:vertAlign w:val="subscript"/>
          <w:lang w:val="nl-NL"/>
        </w:rPr>
        <w:t xml:space="preserve"> </w:t>
      </w:r>
      <w:r w:rsidRPr="006D1C7D">
        <w:rPr>
          <w:spacing w:val="-6"/>
          <w:sz w:val="26"/>
          <w:szCs w:val="26"/>
          <w:lang w:val="nl-NL"/>
        </w:rPr>
        <w:t>nước thì thu được bao nhiêu cm</w:t>
      </w:r>
      <w:r w:rsidRPr="006D1C7D">
        <w:rPr>
          <w:spacing w:val="-6"/>
          <w:sz w:val="26"/>
          <w:szCs w:val="26"/>
          <w:vertAlign w:val="superscript"/>
          <w:lang w:val="nl-NL"/>
        </w:rPr>
        <w:t>3</w:t>
      </w:r>
      <w:r w:rsidRPr="006D1C7D">
        <w:rPr>
          <w:spacing w:val="-6"/>
          <w:sz w:val="26"/>
          <w:szCs w:val="26"/>
          <w:lang w:val="nl-NL"/>
        </w:rPr>
        <w:t xml:space="preserve"> hỗn hợp?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7"/>
        <w:gridCol w:w="4886"/>
      </w:tblGrid>
      <w:tr w:rsidR="006D1C7D" w:rsidRPr="006D1C7D" w14:paraId="7096779C" w14:textId="77777777" w:rsidTr="004112A9">
        <w:tc>
          <w:tcPr>
            <w:tcW w:w="5027" w:type="dxa"/>
          </w:tcPr>
          <w:p w14:paraId="7C4F5A37" w14:textId="77777777" w:rsidR="006D1C7D" w:rsidRPr="006D1C7D" w:rsidRDefault="006D1C7D" w:rsidP="004112A9">
            <w:pPr>
              <w:ind w:firstLine="142"/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pacing w:val="-6"/>
                <w:sz w:val="26"/>
                <w:szCs w:val="26"/>
                <w:lang w:val="nl-NL"/>
              </w:rPr>
              <w:t>A. 450</w:t>
            </w:r>
            <w:r w:rsidRPr="006D1C7D">
              <w:rPr>
                <w:spacing w:val="-6"/>
                <w:position w:val="-6"/>
                <w:sz w:val="26"/>
                <w:szCs w:val="26"/>
                <w:lang w:val="nl-NL"/>
              </w:rPr>
              <w:object w:dxaOrig="460" w:dyaOrig="340" w14:anchorId="768829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65pt;height:16.65pt" o:ole="">
                  <v:imagedata r:id="rId5" o:title=""/>
                </v:shape>
                <o:OLEObject Type="Embed" ProgID="Equation.DSMT4" ShapeID="_x0000_i1025" DrawAspect="Content" ObjectID="_1708257532" r:id="rId6"/>
              </w:object>
            </w:r>
            <w:r w:rsidRPr="006D1C7D">
              <w:rPr>
                <w:spacing w:val="-6"/>
                <w:sz w:val="26"/>
                <w:szCs w:val="26"/>
                <w:lang w:val="nl-NL"/>
              </w:rPr>
              <w:t>.</w:t>
            </w:r>
          </w:p>
        </w:tc>
        <w:tc>
          <w:tcPr>
            <w:tcW w:w="4886" w:type="dxa"/>
          </w:tcPr>
          <w:p w14:paraId="0B44FC79" w14:textId="77777777" w:rsidR="006D1C7D" w:rsidRPr="006D1C7D" w:rsidRDefault="006D1C7D" w:rsidP="004112A9">
            <w:pPr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pacing w:val="-6"/>
                <w:sz w:val="26"/>
                <w:szCs w:val="26"/>
                <w:lang w:val="nl-NL"/>
              </w:rPr>
              <w:t>B. Lớn hơn 450</w:t>
            </w:r>
            <w:r w:rsidRPr="006D1C7D">
              <w:rPr>
                <w:spacing w:val="-6"/>
                <w:position w:val="-6"/>
                <w:sz w:val="26"/>
                <w:szCs w:val="26"/>
                <w:lang w:val="nl-NL"/>
              </w:rPr>
              <w:object w:dxaOrig="460" w:dyaOrig="340" w14:anchorId="60BBFBB9">
                <v:shape id="_x0000_i1026" type="#_x0000_t75" style="width:22.65pt;height:16.65pt" o:ole="">
                  <v:imagedata r:id="rId5" o:title=""/>
                </v:shape>
                <o:OLEObject Type="Embed" ProgID="Equation.DSMT4" ShapeID="_x0000_i1026" DrawAspect="Content" ObjectID="_1708257533" r:id="rId7"/>
              </w:object>
            </w:r>
            <w:r w:rsidRPr="006D1C7D">
              <w:rPr>
                <w:spacing w:val="-6"/>
                <w:sz w:val="26"/>
                <w:szCs w:val="26"/>
                <w:lang w:val="nl-NL"/>
              </w:rPr>
              <w:t>.</w:t>
            </w:r>
          </w:p>
        </w:tc>
      </w:tr>
      <w:tr w:rsidR="006D1C7D" w:rsidRPr="006D1C7D" w14:paraId="57FB5687" w14:textId="77777777" w:rsidTr="004112A9">
        <w:tc>
          <w:tcPr>
            <w:tcW w:w="5027" w:type="dxa"/>
          </w:tcPr>
          <w:p w14:paraId="57778AB7" w14:textId="77777777" w:rsidR="006D1C7D" w:rsidRPr="006D1C7D" w:rsidRDefault="006D1C7D" w:rsidP="004112A9">
            <w:pPr>
              <w:ind w:firstLine="142"/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pacing w:val="-6"/>
                <w:sz w:val="26"/>
                <w:szCs w:val="26"/>
                <w:lang w:val="nl-NL"/>
              </w:rPr>
              <w:t>C. 420</w:t>
            </w:r>
            <w:r w:rsidRPr="006D1C7D">
              <w:rPr>
                <w:spacing w:val="-6"/>
                <w:position w:val="-6"/>
                <w:sz w:val="26"/>
                <w:szCs w:val="26"/>
                <w:lang w:val="nl-NL"/>
              </w:rPr>
              <w:object w:dxaOrig="460" w:dyaOrig="340" w14:anchorId="26B4D7A1">
                <v:shape id="_x0000_i1027" type="#_x0000_t75" style="width:22.65pt;height:16.65pt" o:ole="">
                  <v:imagedata r:id="rId5" o:title=""/>
                </v:shape>
                <o:OLEObject Type="Embed" ProgID="Equation.DSMT4" ShapeID="_x0000_i1027" DrawAspect="Content" ObjectID="_1708257534" r:id="rId8"/>
              </w:object>
            </w:r>
            <w:r w:rsidRPr="006D1C7D">
              <w:rPr>
                <w:spacing w:val="-6"/>
                <w:sz w:val="26"/>
                <w:szCs w:val="26"/>
                <w:lang w:val="nl-NL"/>
              </w:rPr>
              <w:t>.</w:t>
            </w:r>
          </w:p>
        </w:tc>
        <w:tc>
          <w:tcPr>
            <w:tcW w:w="4886" w:type="dxa"/>
          </w:tcPr>
          <w:p w14:paraId="20116FD1" w14:textId="77777777" w:rsidR="006D1C7D" w:rsidRPr="006D1C7D" w:rsidRDefault="006D1C7D" w:rsidP="004112A9">
            <w:pPr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pacing w:val="-6"/>
                <w:sz w:val="26"/>
                <w:szCs w:val="26"/>
                <w:lang w:val="nl-NL"/>
              </w:rPr>
              <w:t>D. Nhỏ hơn 450</w:t>
            </w:r>
            <w:r w:rsidRPr="006D1C7D">
              <w:rPr>
                <w:spacing w:val="-6"/>
                <w:position w:val="-6"/>
                <w:sz w:val="26"/>
                <w:szCs w:val="26"/>
                <w:lang w:val="nl-NL"/>
              </w:rPr>
              <w:object w:dxaOrig="460" w:dyaOrig="340" w14:anchorId="02C0F2CA">
                <v:shape id="_x0000_i1028" type="#_x0000_t75" style="width:22.65pt;height:16.65pt" o:ole="">
                  <v:imagedata r:id="rId5" o:title=""/>
                </v:shape>
                <o:OLEObject Type="Embed" ProgID="Equation.DSMT4" ShapeID="_x0000_i1028" DrawAspect="Content" ObjectID="_1708257535" r:id="rId9"/>
              </w:object>
            </w:r>
            <w:r w:rsidRPr="006D1C7D">
              <w:rPr>
                <w:spacing w:val="-6"/>
                <w:sz w:val="26"/>
                <w:szCs w:val="26"/>
                <w:lang w:val="nl-NL"/>
              </w:rPr>
              <w:t>.</w:t>
            </w:r>
          </w:p>
        </w:tc>
      </w:tr>
    </w:tbl>
    <w:p w14:paraId="60335C52" w14:textId="77777777" w:rsidR="006D1C7D" w:rsidRPr="006D1C7D" w:rsidRDefault="006D1C7D" w:rsidP="006D1C7D">
      <w:pPr>
        <w:jc w:val="both"/>
        <w:rPr>
          <w:sz w:val="26"/>
          <w:szCs w:val="26"/>
        </w:rPr>
      </w:pPr>
      <w:r w:rsidRPr="006D1C7D">
        <w:rPr>
          <w:b/>
          <w:sz w:val="26"/>
          <w:szCs w:val="26"/>
        </w:rPr>
        <w:t>Câu 13.</w:t>
      </w:r>
      <w:r w:rsidRPr="006D1C7D">
        <w:rPr>
          <w:sz w:val="26"/>
          <w:szCs w:val="26"/>
        </w:rPr>
        <w:t xml:space="preserve"> Nhiệt do ngọn nến tỏa ra theo hướng nào?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7"/>
        <w:gridCol w:w="4886"/>
      </w:tblGrid>
      <w:tr w:rsidR="006D1C7D" w:rsidRPr="006D1C7D" w14:paraId="57C3E390" w14:textId="77777777" w:rsidTr="004112A9">
        <w:tc>
          <w:tcPr>
            <w:tcW w:w="5027" w:type="dxa"/>
          </w:tcPr>
          <w:p w14:paraId="2D69A97B" w14:textId="77777777" w:rsidR="006D1C7D" w:rsidRPr="006D1C7D" w:rsidRDefault="006D1C7D" w:rsidP="004112A9">
            <w:pPr>
              <w:ind w:firstLine="142"/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z w:val="26"/>
                <w:szCs w:val="26"/>
              </w:rPr>
              <w:t>A. Hướng từ dưới lên.</w:t>
            </w:r>
          </w:p>
        </w:tc>
        <w:tc>
          <w:tcPr>
            <w:tcW w:w="4886" w:type="dxa"/>
          </w:tcPr>
          <w:p w14:paraId="4997988B" w14:textId="77777777" w:rsidR="006D1C7D" w:rsidRPr="006D1C7D" w:rsidRDefault="006D1C7D" w:rsidP="004112A9">
            <w:pPr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z w:val="26"/>
                <w:szCs w:val="26"/>
              </w:rPr>
              <w:t>B. Hướng từ trên xuống.</w:t>
            </w:r>
          </w:p>
        </w:tc>
      </w:tr>
      <w:tr w:rsidR="006D1C7D" w:rsidRPr="006D1C7D" w14:paraId="7FCE53C6" w14:textId="77777777" w:rsidTr="004112A9">
        <w:tc>
          <w:tcPr>
            <w:tcW w:w="5027" w:type="dxa"/>
          </w:tcPr>
          <w:p w14:paraId="10FDE7B4" w14:textId="77777777" w:rsidR="006D1C7D" w:rsidRPr="006D1C7D" w:rsidRDefault="006D1C7D" w:rsidP="004112A9">
            <w:pPr>
              <w:ind w:firstLine="142"/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z w:val="26"/>
                <w:szCs w:val="26"/>
              </w:rPr>
              <w:t>C. Hướng sang ngang.</w:t>
            </w:r>
          </w:p>
        </w:tc>
        <w:tc>
          <w:tcPr>
            <w:tcW w:w="4886" w:type="dxa"/>
          </w:tcPr>
          <w:p w14:paraId="77AE9671" w14:textId="77777777" w:rsidR="006D1C7D" w:rsidRPr="006D1C7D" w:rsidRDefault="006D1C7D" w:rsidP="004112A9">
            <w:pPr>
              <w:jc w:val="both"/>
              <w:rPr>
                <w:spacing w:val="-6"/>
                <w:sz w:val="26"/>
                <w:szCs w:val="26"/>
                <w:lang w:val="nl-NL"/>
              </w:rPr>
            </w:pPr>
            <w:r w:rsidRPr="006D1C7D">
              <w:rPr>
                <w:sz w:val="26"/>
                <w:szCs w:val="26"/>
              </w:rPr>
              <w:t>D. Theo mọi hướng.</w:t>
            </w:r>
          </w:p>
        </w:tc>
      </w:tr>
    </w:tbl>
    <w:p w14:paraId="2970D455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sz w:val="26"/>
          <w:szCs w:val="26"/>
        </w:rPr>
        <w:t>Câu 14.</w:t>
      </w:r>
      <w:r w:rsidRPr="006D1C7D">
        <w:rPr>
          <w:sz w:val="26"/>
          <w:szCs w:val="26"/>
        </w:rPr>
        <w:t xml:space="preserve"> Nguyên nhân làm lưỡi cưa nóng lên khi cưa lâu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5"/>
        <w:gridCol w:w="4886"/>
      </w:tblGrid>
      <w:tr w:rsidR="006D1C7D" w:rsidRPr="006D1C7D" w14:paraId="0A655867" w14:textId="77777777" w:rsidTr="004112A9">
        <w:tc>
          <w:tcPr>
            <w:tcW w:w="4885" w:type="dxa"/>
          </w:tcPr>
          <w:p w14:paraId="688E8F07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vì có sự truyền nhiệt.</w:t>
            </w:r>
          </w:p>
        </w:tc>
        <w:tc>
          <w:tcPr>
            <w:tcW w:w="4886" w:type="dxa"/>
          </w:tcPr>
          <w:p w14:paraId="4011EAB1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vì có sự thực hiện công.</w:t>
            </w:r>
          </w:p>
        </w:tc>
      </w:tr>
      <w:tr w:rsidR="006D1C7D" w:rsidRPr="006D1C7D" w14:paraId="25BF8C05" w14:textId="77777777" w:rsidTr="004112A9">
        <w:tc>
          <w:tcPr>
            <w:tcW w:w="4885" w:type="dxa"/>
          </w:tcPr>
          <w:p w14:paraId="6CFD218F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vì lưỡi cưa quá nhẵn.</w:t>
            </w:r>
          </w:p>
        </w:tc>
        <w:tc>
          <w:tcPr>
            <w:tcW w:w="4886" w:type="dxa"/>
          </w:tcPr>
          <w:p w14:paraId="45FD695A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vì gỗ quá tươi.</w:t>
            </w:r>
          </w:p>
        </w:tc>
      </w:tr>
    </w:tbl>
    <w:p w14:paraId="406B6BFD" w14:textId="77777777" w:rsidR="006D1C7D" w:rsidRPr="006D1C7D" w:rsidRDefault="006D1C7D" w:rsidP="006D1C7D">
      <w:pPr>
        <w:pStyle w:val="NormalWeb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 xml:space="preserve">Câu 15. </w:t>
      </w:r>
      <w:r w:rsidRPr="006D1C7D">
        <w:rPr>
          <w:sz w:val="26"/>
          <w:szCs w:val="26"/>
        </w:rPr>
        <w:t>Nung nóng một cục sắt thả vào chậu nước lạnh, nước nóng lên, cục sắt nguội đi. Trong quá trình này có sự chuyển hóa năng lượ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5"/>
        <w:gridCol w:w="4886"/>
      </w:tblGrid>
      <w:tr w:rsidR="006D1C7D" w:rsidRPr="006D1C7D" w14:paraId="3C355DBA" w14:textId="77777777" w:rsidTr="004112A9">
        <w:tc>
          <w:tcPr>
            <w:tcW w:w="4885" w:type="dxa"/>
          </w:tcPr>
          <w:p w14:paraId="741AB062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Từ cơ năng sang nhiệt năng.</w:t>
            </w:r>
          </w:p>
        </w:tc>
        <w:tc>
          <w:tcPr>
            <w:tcW w:w="4886" w:type="dxa"/>
          </w:tcPr>
          <w:p w14:paraId="3EED99E3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Từ nhiệt năng sang nhiệt năng.</w:t>
            </w:r>
          </w:p>
        </w:tc>
      </w:tr>
      <w:tr w:rsidR="006D1C7D" w:rsidRPr="006D1C7D" w14:paraId="40BD31BA" w14:textId="77777777" w:rsidTr="004112A9">
        <w:tc>
          <w:tcPr>
            <w:tcW w:w="4885" w:type="dxa"/>
          </w:tcPr>
          <w:p w14:paraId="66596E40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Từ cơ năng sang cơ năng.</w:t>
            </w:r>
          </w:p>
        </w:tc>
        <w:tc>
          <w:tcPr>
            <w:tcW w:w="4886" w:type="dxa"/>
          </w:tcPr>
          <w:p w14:paraId="0FE78A9C" w14:textId="77777777" w:rsidR="006D1C7D" w:rsidRPr="006D1C7D" w:rsidRDefault="006D1C7D" w:rsidP="004112A9">
            <w:pPr>
              <w:pStyle w:val="NormalWeb"/>
              <w:spacing w:before="0" w:beforeAutospacing="0" w:after="0" w:afterAutospacing="0"/>
              <w:ind w:right="48"/>
              <w:jc w:val="both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Từ nhiệt năng sang cơ năng.</w:t>
            </w:r>
          </w:p>
        </w:tc>
      </w:tr>
    </w:tbl>
    <w:p w14:paraId="206D3FAB" w14:textId="58BC36BC" w:rsidR="00FE526A" w:rsidRPr="006D1C7D" w:rsidRDefault="00FE526A" w:rsidP="00FE526A">
      <w:pPr>
        <w:shd w:val="clear" w:color="auto" w:fill="FFFFFF"/>
        <w:outlineLvl w:val="0"/>
        <w:rPr>
          <w:kern w:val="36"/>
          <w:sz w:val="26"/>
          <w:szCs w:val="26"/>
        </w:rPr>
      </w:pPr>
      <w:r w:rsidRPr="006D1C7D">
        <w:rPr>
          <w:b/>
          <w:bCs/>
          <w:sz w:val="26"/>
          <w:szCs w:val="26"/>
        </w:rPr>
        <w:t xml:space="preserve">Câu 16. </w:t>
      </w:r>
      <w:r w:rsidRPr="006D1C7D">
        <w:rPr>
          <w:kern w:val="36"/>
          <w:sz w:val="26"/>
          <w:szCs w:val="26"/>
        </w:rPr>
        <w:t xml:space="preserve">Tại sao quả bóng bay dù được buộc chặt để lâu ngày vẫn bị xẹp? </w:t>
      </w:r>
    </w:p>
    <w:p w14:paraId="1A304223" w14:textId="77777777" w:rsidR="00FE526A" w:rsidRPr="006D1C7D" w:rsidRDefault="00FE526A" w:rsidP="00FE526A">
      <w:pPr>
        <w:shd w:val="clear" w:color="auto" w:fill="FFFFFF"/>
        <w:outlineLvl w:val="0"/>
        <w:rPr>
          <w:kern w:val="36"/>
          <w:sz w:val="26"/>
          <w:szCs w:val="26"/>
        </w:rPr>
      </w:pPr>
      <w:r w:rsidRPr="006D1C7D">
        <w:rPr>
          <w:kern w:val="36"/>
          <w:sz w:val="26"/>
          <w:szCs w:val="26"/>
        </w:rPr>
        <w:t xml:space="preserve">A. Vì khi mới thổi, không khí từ miệng vào bóng còn nóng, sau đó lạnh dần nên co lại. </w:t>
      </w:r>
    </w:p>
    <w:p w14:paraId="48660956" w14:textId="77777777" w:rsidR="00FE526A" w:rsidRPr="006D1C7D" w:rsidRDefault="00FE526A" w:rsidP="00FE526A">
      <w:pPr>
        <w:shd w:val="clear" w:color="auto" w:fill="FFFFFF"/>
        <w:outlineLvl w:val="0"/>
        <w:rPr>
          <w:kern w:val="36"/>
          <w:sz w:val="26"/>
          <w:szCs w:val="26"/>
        </w:rPr>
      </w:pPr>
      <w:r w:rsidRPr="006D1C7D">
        <w:rPr>
          <w:kern w:val="36"/>
          <w:sz w:val="26"/>
          <w:szCs w:val="26"/>
        </w:rPr>
        <w:t xml:space="preserve">B. Vì cao su là chất đàn hồi nên sau khi bị thổi căng nó tự động co lại. </w:t>
      </w:r>
    </w:p>
    <w:p w14:paraId="0D81132B" w14:textId="77777777" w:rsidR="00FE526A" w:rsidRPr="006D1C7D" w:rsidRDefault="00FE526A" w:rsidP="00FE526A">
      <w:pPr>
        <w:shd w:val="clear" w:color="auto" w:fill="FFFFFF"/>
        <w:outlineLvl w:val="0"/>
        <w:rPr>
          <w:kern w:val="36"/>
          <w:sz w:val="26"/>
          <w:szCs w:val="26"/>
        </w:rPr>
      </w:pPr>
      <w:r w:rsidRPr="006D1C7D">
        <w:rPr>
          <w:kern w:val="36"/>
          <w:sz w:val="26"/>
          <w:szCs w:val="26"/>
        </w:rPr>
        <w:t xml:space="preserve">C. Vì không khí nhẹ nên có thể chui qua chỗ buộc ra ngoài. </w:t>
      </w:r>
    </w:p>
    <w:p w14:paraId="64B21F72" w14:textId="7DDBD88E" w:rsidR="00FE526A" w:rsidRPr="006D1C7D" w:rsidRDefault="00FE526A" w:rsidP="00FE526A">
      <w:pPr>
        <w:rPr>
          <w:kern w:val="36"/>
          <w:sz w:val="26"/>
          <w:szCs w:val="26"/>
        </w:rPr>
      </w:pPr>
      <w:r w:rsidRPr="006D1C7D">
        <w:rPr>
          <w:kern w:val="36"/>
          <w:sz w:val="26"/>
          <w:szCs w:val="26"/>
        </w:rPr>
        <w:t>D. Vì giữa các phân tử của chất làm vỏ bóng có khoảng cách nên phân tử không khí có thể qua đó thoát ra ngoài.</w:t>
      </w:r>
    </w:p>
    <w:p w14:paraId="760FCE2C" w14:textId="69AF139D" w:rsidR="008A7EDB" w:rsidRPr="006D1C7D" w:rsidRDefault="00B339B9" w:rsidP="00FE526A">
      <w:pPr>
        <w:rPr>
          <w:kern w:val="36"/>
          <w:sz w:val="26"/>
          <w:szCs w:val="26"/>
        </w:rPr>
      </w:pPr>
      <w:r w:rsidRPr="006D1C7D">
        <w:rPr>
          <w:b/>
          <w:kern w:val="36"/>
          <w:sz w:val="26"/>
          <w:szCs w:val="26"/>
        </w:rPr>
        <w:t>Câu 17.</w:t>
      </w:r>
      <w:r w:rsidRPr="006D1C7D">
        <w:rPr>
          <w:kern w:val="36"/>
          <w:sz w:val="26"/>
          <w:szCs w:val="26"/>
        </w:rPr>
        <w:t xml:space="preserve"> Có mấy cách làm thay đổi nhiệt năng của vật</w:t>
      </w:r>
      <w:r w:rsidR="00F607AF" w:rsidRPr="006D1C7D">
        <w:rPr>
          <w:kern w:val="36"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2D2C32B4" w14:textId="77777777" w:rsidTr="00F607AF">
        <w:tc>
          <w:tcPr>
            <w:tcW w:w="2442" w:type="dxa"/>
          </w:tcPr>
          <w:p w14:paraId="410B66DC" w14:textId="20A1078E" w:rsidR="00F607AF" w:rsidRPr="006D1C7D" w:rsidRDefault="00F607AF" w:rsidP="006D1C7D">
            <w:pPr>
              <w:rPr>
                <w:kern w:val="36"/>
                <w:sz w:val="26"/>
                <w:szCs w:val="26"/>
              </w:rPr>
            </w:pPr>
            <w:r w:rsidRPr="006D1C7D">
              <w:rPr>
                <w:kern w:val="36"/>
                <w:sz w:val="26"/>
                <w:szCs w:val="26"/>
              </w:rPr>
              <w:t>A. 1.</w:t>
            </w:r>
          </w:p>
        </w:tc>
        <w:tc>
          <w:tcPr>
            <w:tcW w:w="2443" w:type="dxa"/>
          </w:tcPr>
          <w:p w14:paraId="6D75E5D4" w14:textId="5CABA60E" w:rsidR="00F607AF" w:rsidRPr="006D1C7D" w:rsidRDefault="00F607AF" w:rsidP="00FE526A">
            <w:pPr>
              <w:rPr>
                <w:kern w:val="36"/>
                <w:sz w:val="26"/>
                <w:szCs w:val="26"/>
              </w:rPr>
            </w:pPr>
            <w:r w:rsidRPr="006D1C7D">
              <w:rPr>
                <w:kern w:val="36"/>
                <w:sz w:val="26"/>
                <w:szCs w:val="26"/>
              </w:rPr>
              <w:t>B. 2.</w:t>
            </w:r>
          </w:p>
        </w:tc>
        <w:tc>
          <w:tcPr>
            <w:tcW w:w="2443" w:type="dxa"/>
          </w:tcPr>
          <w:p w14:paraId="5EFEE309" w14:textId="400E4E43" w:rsidR="00F607AF" w:rsidRPr="006D1C7D" w:rsidRDefault="00F607AF" w:rsidP="00FE526A">
            <w:pPr>
              <w:rPr>
                <w:kern w:val="36"/>
                <w:sz w:val="26"/>
                <w:szCs w:val="26"/>
              </w:rPr>
            </w:pPr>
            <w:r w:rsidRPr="006D1C7D">
              <w:rPr>
                <w:kern w:val="36"/>
                <w:sz w:val="26"/>
                <w:szCs w:val="26"/>
              </w:rPr>
              <w:t>C. 3.</w:t>
            </w:r>
          </w:p>
        </w:tc>
        <w:tc>
          <w:tcPr>
            <w:tcW w:w="2443" w:type="dxa"/>
          </w:tcPr>
          <w:p w14:paraId="7358B532" w14:textId="7FDD3EBF" w:rsidR="00F607AF" w:rsidRPr="006D1C7D" w:rsidRDefault="00F607AF" w:rsidP="00FE526A">
            <w:pPr>
              <w:rPr>
                <w:kern w:val="36"/>
                <w:sz w:val="26"/>
                <w:szCs w:val="26"/>
              </w:rPr>
            </w:pPr>
            <w:r w:rsidRPr="006D1C7D">
              <w:rPr>
                <w:kern w:val="36"/>
                <w:sz w:val="26"/>
                <w:szCs w:val="26"/>
              </w:rPr>
              <w:t>D. 4.</w:t>
            </w:r>
          </w:p>
        </w:tc>
      </w:tr>
    </w:tbl>
    <w:p w14:paraId="323A1C7C" w14:textId="486C4D29" w:rsidR="00072438" w:rsidRPr="006D1C7D" w:rsidRDefault="00072438" w:rsidP="000D18FF">
      <w:pPr>
        <w:pStyle w:val="NormalWeb"/>
        <w:shd w:val="clear" w:color="auto" w:fill="FFFFFF"/>
        <w:spacing w:before="0" w:beforeAutospacing="0" w:after="0" w:afterAutospacing="0"/>
        <w:ind w:right="48"/>
        <w:jc w:val="both"/>
        <w:rPr>
          <w:sz w:val="26"/>
          <w:szCs w:val="26"/>
        </w:rPr>
      </w:pPr>
      <w:r w:rsidRPr="006D1C7D">
        <w:rPr>
          <w:b/>
          <w:kern w:val="36"/>
          <w:sz w:val="26"/>
          <w:szCs w:val="26"/>
        </w:rPr>
        <w:t xml:space="preserve">Câu 18. </w:t>
      </w:r>
      <w:r w:rsidR="00010033" w:rsidRPr="006D1C7D">
        <w:rPr>
          <w:sz w:val="26"/>
          <w:szCs w:val="26"/>
        </w:rPr>
        <w:t>Xoa hai bàn tay vào nhau đến khi hai lòng bàn tay nóng lên</w:t>
      </w:r>
      <w:r w:rsidRPr="006D1C7D">
        <w:rPr>
          <w:sz w:val="26"/>
          <w:szCs w:val="26"/>
        </w:rPr>
        <w:t>. Trong quá trình này có sự chuyển hóa năng lượng:</w:t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6"/>
        <w:gridCol w:w="4867"/>
      </w:tblGrid>
      <w:tr w:rsidR="006D1C7D" w:rsidRPr="006D1C7D" w14:paraId="7C4BA02A" w14:textId="77777777" w:rsidTr="000D18FF">
        <w:tc>
          <w:tcPr>
            <w:tcW w:w="5056" w:type="dxa"/>
          </w:tcPr>
          <w:p w14:paraId="29BDC393" w14:textId="2C88FD87" w:rsidR="000D18FF" w:rsidRPr="006D1C7D" w:rsidRDefault="000D18FF" w:rsidP="006D1C7D">
            <w:pPr>
              <w:shd w:val="clear" w:color="auto" w:fill="FFFFFF"/>
              <w:ind w:firstLine="142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Từ cơ năng sang nhiệt năng.</w:t>
            </w:r>
          </w:p>
        </w:tc>
        <w:tc>
          <w:tcPr>
            <w:tcW w:w="4867" w:type="dxa"/>
          </w:tcPr>
          <w:p w14:paraId="70049EC3" w14:textId="02589BB0" w:rsidR="000D18FF" w:rsidRPr="006D1C7D" w:rsidRDefault="000D18FF" w:rsidP="000D18FF">
            <w:pPr>
              <w:shd w:val="clear" w:color="auto" w:fill="FFFFFF"/>
              <w:outlineLvl w:val="5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Từ nhiệt năng sang nhiệt năng.</w:t>
            </w:r>
          </w:p>
        </w:tc>
      </w:tr>
      <w:tr w:rsidR="006D1C7D" w:rsidRPr="006D1C7D" w14:paraId="00015596" w14:textId="77777777" w:rsidTr="000D18FF">
        <w:tc>
          <w:tcPr>
            <w:tcW w:w="5056" w:type="dxa"/>
          </w:tcPr>
          <w:p w14:paraId="7C4C58E0" w14:textId="6914A262" w:rsidR="000D18FF" w:rsidRPr="006D1C7D" w:rsidRDefault="000D18FF" w:rsidP="006D1C7D">
            <w:pPr>
              <w:shd w:val="clear" w:color="auto" w:fill="FFFFFF"/>
              <w:ind w:firstLine="142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Từ cơ năng sang cơ năng.</w:t>
            </w:r>
          </w:p>
        </w:tc>
        <w:tc>
          <w:tcPr>
            <w:tcW w:w="4867" w:type="dxa"/>
          </w:tcPr>
          <w:p w14:paraId="17FA7FB1" w14:textId="7EE22683" w:rsidR="000D18FF" w:rsidRPr="006D1C7D" w:rsidRDefault="000D18FF" w:rsidP="000D18FF">
            <w:pPr>
              <w:shd w:val="clear" w:color="auto" w:fill="FFFFFF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Từ nhiệt năng sang cơ năng.</w:t>
            </w:r>
          </w:p>
        </w:tc>
      </w:tr>
    </w:tbl>
    <w:p w14:paraId="71FC0048" w14:textId="139502D7" w:rsidR="00EF641E" w:rsidRPr="006D1C7D" w:rsidRDefault="00EF641E" w:rsidP="00EF641E">
      <w:pPr>
        <w:shd w:val="clear" w:color="auto" w:fill="FFFFFF"/>
        <w:rPr>
          <w:sz w:val="26"/>
          <w:szCs w:val="26"/>
        </w:rPr>
      </w:pPr>
      <w:r w:rsidRPr="006D1C7D">
        <w:rPr>
          <w:b/>
          <w:sz w:val="26"/>
          <w:szCs w:val="26"/>
        </w:rPr>
        <w:t>Câu 19.</w:t>
      </w:r>
      <w:r w:rsidRPr="006D1C7D">
        <w:rPr>
          <w:sz w:val="26"/>
          <w:szCs w:val="26"/>
        </w:rPr>
        <w:t xml:space="preserve"> Người ta dùng một cần cẩu để nâng một thùng hàng có khối lượng 2500 kg lên độ cao 12 m. Tính công thực hiện được trong trường hợp nà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41105C36" w14:textId="77777777" w:rsidTr="00EF641E">
        <w:tc>
          <w:tcPr>
            <w:tcW w:w="2442" w:type="dxa"/>
          </w:tcPr>
          <w:p w14:paraId="6575C3B8" w14:textId="7B1A6733" w:rsidR="00EF641E" w:rsidRPr="006D1C7D" w:rsidRDefault="00EF641E" w:rsidP="00EF641E">
            <w:pPr>
              <w:ind w:hanging="108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300 kJ.</w:t>
            </w:r>
          </w:p>
        </w:tc>
        <w:tc>
          <w:tcPr>
            <w:tcW w:w="2443" w:type="dxa"/>
          </w:tcPr>
          <w:p w14:paraId="71E251D7" w14:textId="3EF5FD26" w:rsidR="00EF641E" w:rsidRPr="006D1C7D" w:rsidRDefault="00EF641E" w:rsidP="00EF641E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250 kJ.</w:t>
            </w:r>
          </w:p>
        </w:tc>
        <w:tc>
          <w:tcPr>
            <w:tcW w:w="2443" w:type="dxa"/>
          </w:tcPr>
          <w:p w14:paraId="126AA9CE" w14:textId="7DFD6AC0" w:rsidR="00EF641E" w:rsidRPr="006D1C7D" w:rsidRDefault="00EF641E" w:rsidP="00EF641E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2,08 kJ.</w:t>
            </w:r>
          </w:p>
        </w:tc>
        <w:tc>
          <w:tcPr>
            <w:tcW w:w="2443" w:type="dxa"/>
          </w:tcPr>
          <w:p w14:paraId="210111B0" w14:textId="7DF540AE" w:rsidR="00EF641E" w:rsidRPr="006D1C7D" w:rsidRDefault="00EF641E" w:rsidP="00EF641E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300 J.</w:t>
            </w:r>
          </w:p>
        </w:tc>
      </w:tr>
    </w:tbl>
    <w:p w14:paraId="418D9003" w14:textId="40AF1CBF" w:rsidR="00EF641E" w:rsidRPr="006D1C7D" w:rsidRDefault="00EF641E" w:rsidP="00EF641E">
      <w:pPr>
        <w:shd w:val="clear" w:color="auto" w:fill="FFFFFF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20</w:t>
      </w:r>
      <w:r w:rsidR="001C598D" w:rsidRPr="006D1C7D">
        <w:rPr>
          <w:b/>
          <w:bCs/>
          <w:sz w:val="26"/>
          <w:szCs w:val="26"/>
        </w:rPr>
        <w:t>.</w:t>
      </w:r>
      <w:r w:rsidRPr="006D1C7D">
        <w:rPr>
          <w:sz w:val="26"/>
          <w:szCs w:val="26"/>
        </w:rPr>
        <w:t> Một đầu máy xe lửa kéo các toa xe bằng lực F = 7500 N. Công của lực kéo là bao nhiêu khi các toa xe chuyển động được quãng đường s = 8k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5656FD34" w14:textId="77777777" w:rsidTr="00EF641E">
        <w:tc>
          <w:tcPr>
            <w:tcW w:w="2442" w:type="dxa"/>
          </w:tcPr>
          <w:p w14:paraId="1DA5DC4C" w14:textId="0710A8FA" w:rsidR="00EF641E" w:rsidRPr="006D1C7D" w:rsidRDefault="00EF641E" w:rsidP="00EF641E">
            <w:pPr>
              <w:ind w:hanging="108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A = 60000 kJ.</w:t>
            </w:r>
          </w:p>
        </w:tc>
        <w:tc>
          <w:tcPr>
            <w:tcW w:w="2443" w:type="dxa"/>
          </w:tcPr>
          <w:p w14:paraId="7F0103FB" w14:textId="0AE4D01D" w:rsidR="00EF641E" w:rsidRPr="006D1C7D" w:rsidRDefault="00EF641E" w:rsidP="00EF641E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A = 6000 kJ.</w:t>
            </w:r>
          </w:p>
        </w:tc>
        <w:tc>
          <w:tcPr>
            <w:tcW w:w="2443" w:type="dxa"/>
          </w:tcPr>
          <w:p w14:paraId="6502B31C" w14:textId="1FDFD151" w:rsidR="00EF641E" w:rsidRPr="006D1C7D" w:rsidRDefault="00EF641E" w:rsidP="00EF641E">
            <w:pPr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A = 60 kJ.</w:t>
            </w:r>
          </w:p>
        </w:tc>
        <w:tc>
          <w:tcPr>
            <w:tcW w:w="2443" w:type="dxa"/>
          </w:tcPr>
          <w:p w14:paraId="339E2DFC" w14:textId="4A5056D9" w:rsidR="00EF641E" w:rsidRPr="006D1C7D" w:rsidRDefault="00EF641E" w:rsidP="00EF641E">
            <w:pPr>
              <w:shd w:val="clear" w:color="auto" w:fill="FFFFFF"/>
              <w:rPr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A = 600 kJ.</w:t>
            </w:r>
          </w:p>
        </w:tc>
      </w:tr>
    </w:tbl>
    <w:p w14:paraId="67528F6D" w14:textId="28D91E03" w:rsidR="008A7EDB" w:rsidRPr="006D1C7D" w:rsidRDefault="001C598D" w:rsidP="00072438">
      <w:pPr>
        <w:rPr>
          <w:sz w:val="26"/>
          <w:szCs w:val="26"/>
        </w:rPr>
      </w:pPr>
      <w:r w:rsidRPr="006D1C7D">
        <w:rPr>
          <w:b/>
          <w:kern w:val="36"/>
          <w:sz w:val="26"/>
          <w:szCs w:val="26"/>
        </w:rPr>
        <w:t xml:space="preserve">Câu 21. </w:t>
      </w:r>
      <w:r w:rsidRPr="006D1C7D">
        <w:rPr>
          <w:sz w:val="26"/>
          <w:szCs w:val="26"/>
        </w:rPr>
        <w:t>Con ngựa kéo xe chuyển động đều với vận tốc 9 km/h. Lực kéo là 200 N. Công suất của ngựa có thể nhận giá trị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748218FB" w14:textId="77777777" w:rsidTr="001C598D">
        <w:tc>
          <w:tcPr>
            <w:tcW w:w="2442" w:type="dxa"/>
          </w:tcPr>
          <w:p w14:paraId="6CA61654" w14:textId="24800D44" w:rsidR="001C598D" w:rsidRPr="006D1C7D" w:rsidRDefault="001C598D" w:rsidP="001C598D">
            <w:pPr>
              <w:ind w:hanging="108"/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lastRenderedPageBreak/>
              <w:t>A. 1500 W.</w:t>
            </w:r>
          </w:p>
        </w:tc>
        <w:tc>
          <w:tcPr>
            <w:tcW w:w="2443" w:type="dxa"/>
          </w:tcPr>
          <w:p w14:paraId="3AB38F8C" w14:textId="1A7C2C2E" w:rsidR="001C598D" w:rsidRPr="006D1C7D" w:rsidRDefault="001C598D" w:rsidP="00072438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500 W.</w:t>
            </w:r>
          </w:p>
        </w:tc>
        <w:tc>
          <w:tcPr>
            <w:tcW w:w="2443" w:type="dxa"/>
          </w:tcPr>
          <w:p w14:paraId="1596D198" w14:textId="5FD571D0" w:rsidR="001C598D" w:rsidRPr="006D1C7D" w:rsidRDefault="001C598D" w:rsidP="00072438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1000 W.</w:t>
            </w:r>
          </w:p>
        </w:tc>
        <w:tc>
          <w:tcPr>
            <w:tcW w:w="2443" w:type="dxa"/>
          </w:tcPr>
          <w:p w14:paraId="55F35EA1" w14:textId="053BBD2F" w:rsidR="001C598D" w:rsidRPr="006D1C7D" w:rsidRDefault="001C598D" w:rsidP="00072438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250 W.</w:t>
            </w:r>
          </w:p>
        </w:tc>
      </w:tr>
    </w:tbl>
    <w:p w14:paraId="72288A2C" w14:textId="6BEEA666" w:rsidR="001C598D" w:rsidRPr="006D1C7D" w:rsidRDefault="001C598D" w:rsidP="001C598D">
      <w:pPr>
        <w:shd w:val="clear" w:color="auto" w:fill="FFFFFF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22.</w:t>
      </w:r>
      <w:r w:rsidRPr="006D1C7D">
        <w:rPr>
          <w:sz w:val="26"/>
          <w:szCs w:val="26"/>
        </w:rPr>
        <w:t> Một máy cơ trong 1h sản sinh ra một công là 330kJ, vậy công suất của máy cơ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1D09DB05" w14:textId="77777777" w:rsidTr="0074318E">
        <w:tc>
          <w:tcPr>
            <w:tcW w:w="2442" w:type="dxa"/>
          </w:tcPr>
          <w:p w14:paraId="6DA50F0B" w14:textId="53870DD7" w:rsidR="003D404F" w:rsidRPr="006D1C7D" w:rsidRDefault="003D404F" w:rsidP="0074318E">
            <w:pPr>
              <w:ind w:hanging="108"/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P = 92,5W.</w:t>
            </w:r>
          </w:p>
        </w:tc>
        <w:tc>
          <w:tcPr>
            <w:tcW w:w="2443" w:type="dxa"/>
          </w:tcPr>
          <w:p w14:paraId="703EF7DA" w14:textId="73165319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P = 91,7W.</w:t>
            </w:r>
          </w:p>
        </w:tc>
        <w:tc>
          <w:tcPr>
            <w:tcW w:w="2443" w:type="dxa"/>
          </w:tcPr>
          <w:p w14:paraId="3AB764E6" w14:textId="584B2E80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P = 90,2W.</w:t>
            </w:r>
          </w:p>
        </w:tc>
        <w:tc>
          <w:tcPr>
            <w:tcW w:w="2443" w:type="dxa"/>
          </w:tcPr>
          <w:p w14:paraId="28A6AB64" w14:textId="24CF0616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P = 97,5W.</w:t>
            </w:r>
          </w:p>
        </w:tc>
      </w:tr>
    </w:tbl>
    <w:p w14:paraId="53AB1939" w14:textId="635FB165" w:rsidR="003D404F" w:rsidRPr="006D1C7D" w:rsidRDefault="003D404F" w:rsidP="003D404F">
      <w:pPr>
        <w:shd w:val="clear" w:color="auto" w:fill="FFFFFF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23.</w:t>
      </w:r>
      <w:r w:rsidRPr="006D1C7D">
        <w:rPr>
          <w:sz w:val="26"/>
          <w:szCs w:val="26"/>
        </w:rPr>
        <w:t> Một máy động cơ có công suất P = 75W, hoạt động trong t = 2h thì tổng công của máy cơ sinh ra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69079945" w14:textId="77777777" w:rsidTr="0074318E">
        <w:tc>
          <w:tcPr>
            <w:tcW w:w="2442" w:type="dxa"/>
          </w:tcPr>
          <w:p w14:paraId="10614076" w14:textId="6FE30712" w:rsidR="003D404F" w:rsidRPr="006D1C7D" w:rsidRDefault="003D404F" w:rsidP="0074318E">
            <w:pPr>
              <w:ind w:hanging="108"/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550 kJ.</w:t>
            </w:r>
          </w:p>
        </w:tc>
        <w:tc>
          <w:tcPr>
            <w:tcW w:w="2443" w:type="dxa"/>
          </w:tcPr>
          <w:p w14:paraId="7DF29D3F" w14:textId="452743D6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530 kJ.</w:t>
            </w:r>
          </w:p>
        </w:tc>
        <w:tc>
          <w:tcPr>
            <w:tcW w:w="2443" w:type="dxa"/>
          </w:tcPr>
          <w:p w14:paraId="5F87646F" w14:textId="0C32CDA8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540 kJ.</w:t>
            </w:r>
          </w:p>
        </w:tc>
        <w:tc>
          <w:tcPr>
            <w:tcW w:w="2443" w:type="dxa"/>
          </w:tcPr>
          <w:p w14:paraId="6824DB8D" w14:textId="3D59CCC8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560 kJ.</w:t>
            </w:r>
          </w:p>
        </w:tc>
      </w:tr>
    </w:tbl>
    <w:p w14:paraId="11D94BC8" w14:textId="603FA764" w:rsidR="003D404F" w:rsidRPr="006D1C7D" w:rsidRDefault="003D404F" w:rsidP="003D404F">
      <w:pPr>
        <w:shd w:val="clear" w:color="auto" w:fill="FFFFFF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24.</w:t>
      </w:r>
      <w:r w:rsidRPr="006D1C7D">
        <w:rPr>
          <w:sz w:val="26"/>
          <w:szCs w:val="26"/>
        </w:rPr>
        <w:t> Một máy cơ có công suất P = 160W, máy đã sinh ra công A= 720kJ. Vậy thời gian máy đã hoạt động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58D596B3" w14:textId="77777777" w:rsidTr="0074318E">
        <w:tc>
          <w:tcPr>
            <w:tcW w:w="2442" w:type="dxa"/>
          </w:tcPr>
          <w:p w14:paraId="72EBAAC8" w14:textId="1C2966E9" w:rsidR="003D404F" w:rsidRPr="006D1C7D" w:rsidRDefault="003D404F" w:rsidP="0074318E">
            <w:pPr>
              <w:ind w:hanging="108"/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 xml:space="preserve">A. </w:t>
            </w:r>
            <w:r w:rsidR="0046359E" w:rsidRPr="006D1C7D">
              <w:rPr>
                <w:sz w:val="26"/>
                <w:szCs w:val="26"/>
              </w:rPr>
              <w:t>1 giờ</w:t>
            </w:r>
            <w:r w:rsidRPr="006D1C7D">
              <w:rPr>
                <w:sz w:val="26"/>
                <w:szCs w:val="26"/>
              </w:rPr>
              <w:t>.</w:t>
            </w:r>
          </w:p>
        </w:tc>
        <w:tc>
          <w:tcPr>
            <w:tcW w:w="2443" w:type="dxa"/>
          </w:tcPr>
          <w:p w14:paraId="5603B311" w14:textId="7CE5537C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 xml:space="preserve">B. </w:t>
            </w:r>
            <w:r w:rsidR="0046359E" w:rsidRPr="006D1C7D">
              <w:rPr>
                <w:sz w:val="26"/>
                <w:szCs w:val="26"/>
              </w:rPr>
              <w:t>1 giờ 5 phút</w:t>
            </w:r>
            <w:r w:rsidRPr="006D1C7D">
              <w:rPr>
                <w:sz w:val="26"/>
                <w:szCs w:val="26"/>
              </w:rPr>
              <w:t>.</w:t>
            </w:r>
          </w:p>
        </w:tc>
        <w:tc>
          <w:tcPr>
            <w:tcW w:w="2443" w:type="dxa"/>
          </w:tcPr>
          <w:p w14:paraId="66F9691E" w14:textId="5A2ACF75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 xml:space="preserve">C. </w:t>
            </w:r>
            <w:r w:rsidR="0046359E" w:rsidRPr="006D1C7D">
              <w:rPr>
                <w:sz w:val="26"/>
                <w:szCs w:val="26"/>
              </w:rPr>
              <w:t>1 giờ 10 phút</w:t>
            </w:r>
            <w:r w:rsidRPr="006D1C7D">
              <w:rPr>
                <w:sz w:val="26"/>
                <w:szCs w:val="26"/>
              </w:rPr>
              <w:t>.</w:t>
            </w:r>
          </w:p>
        </w:tc>
        <w:tc>
          <w:tcPr>
            <w:tcW w:w="2443" w:type="dxa"/>
          </w:tcPr>
          <w:p w14:paraId="09428ADB" w14:textId="0E449632" w:rsidR="003D404F" w:rsidRPr="006D1C7D" w:rsidRDefault="003D404F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 xml:space="preserve">D. </w:t>
            </w:r>
            <w:r w:rsidR="0046359E" w:rsidRPr="006D1C7D">
              <w:rPr>
                <w:sz w:val="26"/>
                <w:szCs w:val="26"/>
              </w:rPr>
              <w:t>1 giờ 15 phút</w:t>
            </w:r>
            <w:r w:rsidRPr="006D1C7D">
              <w:rPr>
                <w:sz w:val="26"/>
                <w:szCs w:val="26"/>
              </w:rPr>
              <w:t>.</w:t>
            </w:r>
          </w:p>
        </w:tc>
      </w:tr>
    </w:tbl>
    <w:p w14:paraId="47568E91" w14:textId="591F7062" w:rsidR="0046359E" w:rsidRPr="006D1C7D" w:rsidRDefault="0046359E" w:rsidP="0046359E">
      <w:pPr>
        <w:shd w:val="clear" w:color="auto" w:fill="FFFFFF"/>
        <w:rPr>
          <w:sz w:val="26"/>
          <w:szCs w:val="26"/>
        </w:rPr>
      </w:pPr>
      <w:r w:rsidRPr="006D1C7D">
        <w:rPr>
          <w:b/>
          <w:bCs/>
          <w:sz w:val="26"/>
          <w:szCs w:val="26"/>
        </w:rPr>
        <w:t>Câu 25.</w:t>
      </w:r>
      <w:r w:rsidRPr="006D1C7D">
        <w:rPr>
          <w:sz w:val="26"/>
          <w:szCs w:val="26"/>
        </w:rPr>
        <w:t> Người ta cần một động cơ sinh ra một công 360kJ trong 1 giờ 20 phút. Động cơ người ta cần lựa chọn có suấ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2"/>
        <w:gridCol w:w="2443"/>
        <w:gridCol w:w="2443"/>
        <w:gridCol w:w="2443"/>
      </w:tblGrid>
      <w:tr w:rsidR="006D1C7D" w:rsidRPr="006D1C7D" w14:paraId="1A4ADE5D" w14:textId="77777777" w:rsidTr="0074318E">
        <w:tc>
          <w:tcPr>
            <w:tcW w:w="2442" w:type="dxa"/>
          </w:tcPr>
          <w:p w14:paraId="02CB4444" w14:textId="736C8DC5" w:rsidR="0046359E" w:rsidRPr="006D1C7D" w:rsidRDefault="0046359E" w:rsidP="0074318E">
            <w:pPr>
              <w:ind w:hanging="108"/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A. P = 75 W.</w:t>
            </w:r>
          </w:p>
        </w:tc>
        <w:tc>
          <w:tcPr>
            <w:tcW w:w="2443" w:type="dxa"/>
          </w:tcPr>
          <w:p w14:paraId="4B068705" w14:textId="02A5CC67" w:rsidR="0046359E" w:rsidRPr="006D1C7D" w:rsidRDefault="0046359E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B. P = 80W.</w:t>
            </w:r>
          </w:p>
        </w:tc>
        <w:tc>
          <w:tcPr>
            <w:tcW w:w="2443" w:type="dxa"/>
          </w:tcPr>
          <w:p w14:paraId="5476AC00" w14:textId="0EE8FC67" w:rsidR="0046359E" w:rsidRPr="006D1C7D" w:rsidRDefault="0046359E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C. P = 360W.</w:t>
            </w:r>
          </w:p>
        </w:tc>
        <w:tc>
          <w:tcPr>
            <w:tcW w:w="2443" w:type="dxa"/>
          </w:tcPr>
          <w:p w14:paraId="67B15D08" w14:textId="7BA429B5" w:rsidR="0046359E" w:rsidRPr="006D1C7D" w:rsidRDefault="0046359E" w:rsidP="0074318E">
            <w:pPr>
              <w:rPr>
                <w:b/>
                <w:kern w:val="36"/>
                <w:sz w:val="26"/>
                <w:szCs w:val="26"/>
              </w:rPr>
            </w:pPr>
            <w:r w:rsidRPr="006D1C7D">
              <w:rPr>
                <w:sz w:val="26"/>
                <w:szCs w:val="26"/>
              </w:rPr>
              <w:t>D. P = 400W.</w:t>
            </w:r>
          </w:p>
        </w:tc>
      </w:tr>
    </w:tbl>
    <w:p w14:paraId="7C452AF2" w14:textId="77777777" w:rsidR="006D1C7D" w:rsidRPr="006D1C7D" w:rsidRDefault="006D1C7D" w:rsidP="00EB1BFF">
      <w:pPr>
        <w:jc w:val="center"/>
        <w:rPr>
          <w:i/>
          <w:sz w:val="26"/>
          <w:szCs w:val="26"/>
        </w:rPr>
      </w:pPr>
    </w:p>
    <w:p w14:paraId="51EDF3B0" w14:textId="12E87E62" w:rsidR="00C67DF0" w:rsidRPr="006D1C7D" w:rsidRDefault="00EB1BFF" w:rsidP="00EB1BFF">
      <w:pPr>
        <w:jc w:val="center"/>
        <w:rPr>
          <w:sz w:val="26"/>
          <w:szCs w:val="26"/>
        </w:rPr>
      </w:pPr>
      <w:r w:rsidRPr="006D1C7D">
        <w:rPr>
          <w:sz w:val="26"/>
          <w:szCs w:val="26"/>
        </w:rPr>
        <w:t>----------Hết---------</w:t>
      </w:r>
    </w:p>
    <w:p w14:paraId="0D9CF44D" w14:textId="5062B610" w:rsidR="00C67DF0" w:rsidRPr="006D1C7D" w:rsidRDefault="00C67DF0" w:rsidP="004D6B9F">
      <w:pPr>
        <w:rPr>
          <w:sz w:val="26"/>
          <w:szCs w:val="26"/>
        </w:rPr>
      </w:pPr>
    </w:p>
    <w:p w14:paraId="75EF5C13" w14:textId="7AAC440D" w:rsidR="00D049CC" w:rsidRPr="006D1C7D" w:rsidRDefault="00D049CC" w:rsidP="004D6B9F">
      <w:pPr>
        <w:rPr>
          <w:sz w:val="26"/>
          <w:szCs w:val="26"/>
        </w:rPr>
      </w:pPr>
    </w:p>
    <w:p w14:paraId="3DBBB05E" w14:textId="6469D38C" w:rsidR="00D049CC" w:rsidRPr="006D1C7D" w:rsidRDefault="00D049CC" w:rsidP="004D6B9F">
      <w:pPr>
        <w:rPr>
          <w:sz w:val="26"/>
          <w:szCs w:val="26"/>
        </w:rPr>
      </w:pPr>
    </w:p>
    <w:p w14:paraId="4AE5940D" w14:textId="646D89AB" w:rsidR="00D049CC" w:rsidRPr="006D1C7D" w:rsidRDefault="00D049CC" w:rsidP="004D6B9F">
      <w:pPr>
        <w:rPr>
          <w:sz w:val="26"/>
          <w:szCs w:val="26"/>
        </w:rPr>
      </w:pPr>
    </w:p>
    <w:p w14:paraId="594741E2" w14:textId="12C39539" w:rsidR="00D049CC" w:rsidRPr="006D1C7D" w:rsidRDefault="00D049CC" w:rsidP="004D6B9F">
      <w:pPr>
        <w:rPr>
          <w:sz w:val="26"/>
          <w:szCs w:val="26"/>
        </w:rPr>
      </w:pPr>
    </w:p>
    <w:p w14:paraId="7440561D" w14:textId="63348F65" w:rsidR="00010033" w:rsidRPr="006D1C7D" w:rsidRDefault="00010033" w:rsidP="004D6B9F">
      <w:pPr>
        <w:rPr>
          <w:sz w:val="26"/>
          <w:szCs w:val="26"/>
        </w:rPr>
      </w:pPr>
    </w:p>
    <w:p w14:paraId="726DEF14" w14:textId="7E79C6DA" w:rsidR="00010033" w:rsidRPr="006D1C7D" w:rsidRDefault="00010033" w:rsidP="004D6B9F">
      <w:pPr>
        <w:rPr>
          <w:sz w:val="26"/>
          <w:szCs w:val="26"/>
        </w:rPr>
      </w:pPr>
    </w:p>
    <w:p w14:paraId="20CE8B50" w14:textId="2EC3481E" w:rsidR="00010033" w:rsidRPr="006D1C7D" w:rsidRDefault="00010033" w:rsidP="004D6B9F">
      <w:pPr>
        <w:rPr>
          <w:sz w:val="26"/>
          <w:szCs w:val="26"/>
        </w:rPr>
      </w:pPr>
    </w:p>
    <w:p w14:paraId="14B26864" w14:textId="1B5B6E5E" w:rsidR="00010033" w:rsidRPr="006D1C7D" w:rsidRDefault="00010033" w:rsidP="004D6B9F">
      <w:pPr>
        <w:rPr>
          <w:sz w:val="26"/>
          <w:szCs w:val="26"/>
        </w:rPr>
      </w:pPr>
    </w:p>
    <w:p w14:paraId="1DA5BBCE" w14:textId="7A229564" w:rsidR="00010033" w:rsidRPr="006D1C7D" w:rsidRDefault="00010033" w:rsidP="004D6B9F">
      <w:pPr>
        <w:rPr>
          <w:sz w:val="26"/>
          <w:szCs w:val="26"/>
        </w:rPr>
      </w:pPr>
    </w:p>
    <w:p w14:paraId="1BCA0914" w14:textId="30CAFF89" w:rsidR="00010033" w:rsidRPr="006D1C7D" w:rsidRDefault="00010033" w:rsidP="004D6B9F">
      <w:pPr>
        <w:rPr>
          <w:sz w:val="26"/>
          <w:szCs w:val="26"/>
        </w:rPr>
      </w:pPr>
    </w:p>
    <w:p w14:paraId="76B9F83E" w14:textId="57755BAE" w:rsidR="00010033" w:rsidRPr="006D1C7D" w:rsidRDefault="00010033" w:rsidP="004D6B9F">
      <w:pPr>
        <w:rPr>
          <w:sz w:val="26"/>
          <w:szCs w:val="26"/>
        </w:rPr>
      </w:pPr>
    </w:p>
    <w:p w14:paraId="4C4B1779" w14:textId="77D0610F" w:rsidR="00010033" w:rsidRPr="006D1C7D" w:rsidRDefault="00010033" w:rsidP="004D6B9F">
      <w:pPr>
        <w:rPr>
          <w:sz w:val="26"/>
          <w:szCs w:val="26"/>
        </w:rPr>
      </w:pPr>
    </w:p>
    <w:p w14:paraId="10287011" w14:textId="7A5FFA23" w:rsidR="00010033" w:rsidRPr="006D1C7D" w:rsidRDefault="00010033" w:rsidP="004D6B9F">
      <w:pPr>
        <w:rPr>
          <w:sz w:val="26"/>
          <w:szCs w:val="26"/>
        </w:rPr>
      </w:pPr>
    </w:p>
    <w:p w14:paraId="4F0C193C" w14:textId="1E30EAD7" w:rsidR="00010033" w:rsidRPr="006D1C7D" w:rsidRDefault="00010033" w:rsidP="004D6B9F">
      <w:pPr>
        <w:rPr>
          <w:sz w:val="26"/>
          <w:szCs w:val="26"/>
        </w:rPr>
      </w:pPr>
    </w:p>
    <w:p w14:paraId="55ADFDFD" w14:textId="0EF5C27B" w:rsidR="00010033" w:rsidRPr="006D1C7D" w:rsidRDefault="00010033" w:rsidP="004D6B9F">
      <w:pPr>
        <w:rPr>
          <w:sz w:val="26"/>
          <w:szCs w:val="26"/>
        </w:rPr>
      </w:pPr>
    </w:p>
    <w:p w14:paraId="0532ADEC" w14:textId="0446E3EC" w:rsidR="00010033" w:rsidRPr="006D1C7D" w:rsidRDefault="00010033" w:rsidP="004D6B9F">
      <w:pPr>
        <w:rPr>
          <w:sz w:val="26"/>
          <w:szCs w:val="26"/>
        </w:rPr>
      </w:pPr>
    </w:p>
    <w:p w14:paraId="2EA27627" w14:textId="299B9075" w:rsidR="00010033" w:rsidRPr="006D1C7D" w:rsidRDefault="00010033" w:rsidP="004D6B9F">
      <w:pPr>
        <w:rPr>
          <w:sz w:val="26"/>
          <w:szCs w:val="26"/>
        </w:rPr>
      </w:pPr>
    </w:p>
    <w:p w14:paraId="5001AD9F" w14:textId="6B6E93C9" w:rsidR="00010033" w:rsidRPr="006D1C7D" w:rsidRDefault="00010033" w:rsidP="004D6B9F">
      <w:pPr>
        <w:rPr>
          <w:sz w:val="26"/>
          <w:szCs w:val="26"/>
        </w:rPr>
      </w:pPr>
    </w:p>
    <w:p w14:paraId="0C287CDC" w14:textId="084ABAB3" w:rsidR="00010033" w:rsidRPr="006D1C7D" w:rsidRDefault="00010033" w:rsidP="004D6B9F">
      <w:pPr>
        <w:rPr>
          <w:sz w:val="26"/>
          <w:szCs w:val="26"/>
        </w:rPr>
      </w:pPr>
    </w:p>
    <w:p w14:paraId="35E9100A" w14:textId="49190D26" w:rsidR="00010033" w:rsidRPr="006D1C7D" w:rsidRDefault="00010033" w:rsidP="004D6B9F">
      <w:pPr>
        <w:rPr>
          <w:sz w:val="26"/>
          <w:szCs w:val="26"/>
        </w:rPr>
      </w:pPr>
    </w:p>
    <w:p w14:paraId="611A4983" w14:textId="48831735" w:rsidR="00010033" w:rsidRPr="006D1C7D" w:rsidRDefault="00010033" w:rsidP="004D6B9F">
      <w:pPr>
        <w:rPr>
          <w:sz w:val="26"/>
          <w:szCs w:val="26"/>
        </w:rPr>
      </w:pPr>
    </w:p>
    <w:p w14:paraId="681E2651" w14:textId="67B0D800" w:rsidR="00010033" w:rsidRPr="006D1C7D" w:rsidRDefault="00010033" w:rsidP="004D6B9F">
      <w:pPr>
        <w:rPr>
          <w:sz w:val="26"/>
          <w:szCs w:val="26"/>
        </w:rPr>
      </w:pPr>
    </w:p>
    <w:p w14:paraId="065B6B65" w14:textId="7C33AAAD" w:rsidR="00010033" w:rsidRPr="006D1C7D" w:rsidRDefault="00010033" w:rsidP="004D6B9F">
      <w:pPr>
        <w:rPr>
          <w:sz w:val="26"/>
          <w:szCs w:val="26"/>
        </w:rPr>
      </w:pPr>
    </w:p>
    <w:p w14:paraId="65279666" w14:textId="3AC1A218" w:rsidR="00010033" w:rsidRPr="006D1C7D" w:rsidRDefault="00010033" w:rsidP="004D6B9F">
      <w:pPr>
        <w:rPr>
          <w:sz w:val="26"/>
          <w:szCs w:val="26"/>
        </w:rPr>
      </w:pPr>
    </w:p>
    <w:p w14:paraId="317440CC" w14:textId="53E68FED" w:rsidR="00010033" w:rsidRPr="006D1C7D" w:rsidRDefault="00010033" w:rsidP="004D6B9F">
      <w:pPr>
        <w:rPr>
          <w:sz w:val="26"/>
          <w:szCs w:val="26"/>
        </w:rPr>
      </w:pPr>
    </w:p>
    <w:p w14:paraId="4F2C4B51" w14:textId="7152428E" w:rsidR="00010033" w:rsidRPr="006D1C7D" w:rsidRDefault="00010033" w:rsidP="004D6B9F">
      <w:pPr>
        <w:rPr>
          <w:sz w:val="26"/>
          <w:szCs w:val="26"/>
        </w:rPr>
      </w:pPr>
    </w:p>
    <w:p w14:paraId="7BD04382" w14:textId="7FBAD13A" w:rsidR="00010033" w:rsidRPr="006D1C7D" w:rsidRDefault="00010033" w:rsidP="004D6B9F">
      <w:pPr>
        <w:rPr>
          <w:sz w:val="26"/>
          <w:szCs w:val="26"/>
        </w:rPr>
      </w:pPr>
    </w:p>
    <w:p w14:paraId="3CF999C7" w14:textId="4E8D3CEF" w:rsidR="00010033" w:rsidRPr="006D1C7D" w:rsidRDefault="00010033" w:rsidP="004D6B9F">
      <w:pPr>
        <w:rPr>
          <w:sz w:val="26"/>
          <w:szCs w:val="26"/>
        </w:rPr>
      </w:pPr>
    </w:p>
    <w:p w14:paraId="1B678E45" w14:textId="6EC9A0B1" w:rsidR="00010033" w:rsidRPr="006D1C7D" w:rsidRDefault="00010033" w:rsidP="004D6B9F">
      <w:pPr>
        <w:rPr>
          <w:sz w:val="26"/>
          <w:szCs w:val="26"/>
        </w:rPr>
      </w:pPr>
    </w:p>
    <w:p w14:paraId="482685E9" w14:textId="08EC0CCC" w:rsidR="00010033" w:rsidRPr="006D1C7D" w:rsidRDefault="00010033" w:rsidP="004D6B9F">
      <w:pPr>
        <w:rPr>
          <w:sz w:val="26"/>
          <w:szCs w:val="26"/>
        </w:rPr>
      </w:pPr>
    </w:p>
    <w:p w14:paraId="62B396B8" w14:textId="1EA9FBEB" w:rsidR="00010033" w:rsidRPr="006D1C7D" w:rsidRDefault="00010033" w:rsidP="004D6B9F">
      <w:pPr>
        <w:rPr>
          <w:sz w:val="26"/>
          <w:szCs w:val="26"/>
        </w:rPr>
      </w:pPr>
    </w:p>
    <w:p w14:paraId="7A322F7F" w14:textId="77777777" w:rsidR="00010033" w:rsidRPr="006D1C7D" w:rsidRDefault="00010033" w:rsidP="004D6B9F">
      <w:pPr>
        <w:rPr>
          <w:sz w:val="26"/>
          <w:szCs w:val="26"/>
        </w:rPr>
      </w:pPr>
    </w:p>
    <w:p w14:paraId="1A147EED" w14:textId="77777777" w:rsidR="00D049CC" w:rsidRPr="006D1C7D" w:rsidRDefault="00D049CC" w:rsidP="004D6B9F">
      <w:pPr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381"/>
      </w:tblGrid>
      <w:tr w:rsidR="008D3E5D" w:rsidRPr="006D1C7D" w14:paraId="70BCC646" w14:textId="77777777" w:rsidTr="008D3E5D">
        <w:tc>
          <w:tcPr>
            <w:tcW w:w="3964" w:type="dxa"/>
          </w:tcPr>
          <w:p w14:paraId="3C6E5EC2" w14:textId="44BABBD7" w:rsidR="00E066A6" w:rsidRPr="006D1C7D" w:rsidRDefault="00E066A6" w:rsidP="008D3E5D">
            <w:pPr>
              <w:jc w:val="center"/>
            </w:pPr>
            <w:r w:rsidRPr="006D1C7D">
              <w:lastRenderedPageBreak/>
              <w:t>UBND QUẬN HỒNG BÀNG</w:t>
            </w:r>
          </w:p>
          <w:p w14:paraId="71361E27" w14:textId="77777777" w:rsidR="00E066A6" w:rsidRPr="006D1C7D" w:rsidRDefault="00E066A6" w:rsidP="008D3E5D">
            <w:pPr>
              <w:jc w:val="center"/>
              <w:rPr>
                <w:sz w:val="26"/>
                <w:szCs w:val="26"/>
              </w:rPr>
            </w:pPr>
            <w:r w:rsidRPr="006D1C7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50F70F4" wp14:editId="0C6D0E7F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187325</wp:posOffset>
                      </wp:positionV>
                      <wp:extent cx="817880" cy="0"/>
                      <wp:effectExtent l="6985" t="12065" r="13335" b="698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17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799EEE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9pt,14.75pt" to="122.3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"/>
                  </w:pict>
                </mc:Fallback>
              </mc:AlternateContent>
            </w:r>
            <w:r w:rsidRPr="006D1C7D">
              <w:rPr>
                <w:b/>
                <w:bCs/>
              </w:rPr>
              <w:t>TRƯỜNG THCS QUÁN TOAN</w:t>
            </w:r>
          </w:p>
        </w:tc>
        <w:tc>
          <w:tcPr>
            <w:tcW w:w="5381" w:type="dxa"/>
          </w:tcPr>
          <w:p w14:paraId="38675F38" w14:textId="67C2A1BE" w:rsidR="00E066A6" w:rsidRPr="006D1C7D" w:rsidRDefault="00E066A6" w:rsidP="004D6B9F">
            <w:pPr>
              <w:rPr>
                <w:sz w:val="26"/>
                <w:szCs w:val="26"/>
              </w:rPr>
            </w:pPr>
          </w:p>
        </w:tc>
      </w:tr>
    </w:tbl>
    <w:p w14:paraId="14E41479" w14:textId="0CF22FEA" w:rsidR="00AF5BBF" w:rsidRPr="006D1C7D" w:rsidRDefault="00AF5BBF" w:rsidP="004D6B9F">
      <w:pPr>
        <w:rPr>
          <w:sz w:val="26"/>
          <w:szCs w:val="26"/>
        </w:rPr>
      </w:pPr>
    </w:p>
    <w:p w14:paraId="000EF3FB" w14:textId="09DDC610" w:rsidR="008D3E5D" w:rsidRPr="006D1C7D" w:rsidRDefault="008D3E5D" w:rsidP="008D3E5D">
      <w:pPr>
        <w:jc w:val="center"/>
        <w:rPr>
          <w:b/>
          <w:sz w:val="28"/>
          <w:szCs w:val="28"/>
        </w:rPr>
      </w:pPr>
      <w:r w:rsidRPr="006D1C7D">
        <w:rPr>
          <w:b/>
          <w:sz w:val="28"/>
          <w:szCs w:val="28"/>
        </w:rPr>
        <w:t xml:space="preserve">ĐÁP ÁN VÀ BIỂU ĐIỂM BÀI KIỂM TRA GIỮA HỌC KỲ II  </w:t>
      </w:r>
    </w:p>
    <w:p w14:paraId="1C0416A7" w14:textId="27B30F74" w:rsidR="00D049CC" w:rsidRPr="006D1C7D" w:rsidRDefault="00D049CC" w:rsidP="008D3E5D">
      <w:pPr>
        <w:jc w:val="center"/>
        <w:rPr>
          <w:b/>
          <w:sz w:val="28"/>
          <w:szCs w:val="28"/>
        </w:rPr>
      </w:pPr>
      <w:r w:rsidRPr="006D1C7D">
        <w:rPr>
          <w:b/>
          <w:sz w:val="28"/>
          <w:szCs w:val="28"/>
        </w:rPr>
        <w:t>NĂM HỌC 2021 - 2022</w:t>
      </w:r>
    </w:p>
    <w:p w14:paraId="58B2847A" w14:textId="77777777" w:rsidR="008D3E5D" w:rsidRPr="006D1C7D" w:rsidRDefault="008D3E5D" w:rsidP="008D3E5D">
      <w:pPr>
        <w:jc w:val="center"/>
        <w:rPr>
          <w:b/>
          <w:i/>
          <w:sz w:val="28"/>
          <w:szCs w:val="28"/>
          <w:lang w:val="vi-VN"/>
        </w:rPr>
      </w:pPr>
      <w:r w:rsidRPr="006D1C7D">
        <w:rPr>
          <w:b/>
          <w:sz w:val="28"/>
          <w:szCs w:val="28"/>
          <w:lang w:val="vi-VN"/>
        </w:rPr>
        <w:t>Môn: Vật lí 8</w:t>
      </w:r>
    </w:p>
    <w:p w14:paraId="5087EEB7" w14:textId="77777777" w:rsidR="00D049CC" w:rsidRPr="006D1C7D" w:rsidRDefault="00D049CC" w:rsidP="008D3E5D">
      <w:pPr>
        <w:pStyle w:val="ListParagraph"/>
        <w:ind w:left="0"/>
        <w:rPr>
          <w:b/>
          <w:spacing w:val="-6"/>
          <w:szCs w:val="28"/>
          <w:lang w:val="nl-NL"/>
        </w:rPr>
      </w:pPr>
    </w:p>
    <w:p w14:paraId="5391212D" w14:textId="2AAD83B0" w:rsidR="008D3E5D" w:rsidRPr="006D1C7D" w:rsidRDefault="008D3E5D" w:rsidP="008D3E5D">
      <w:pPr>
        <w:pStyle w:val="ListParagraph"/>
        <w:ind w:left="0"/>
        <w:rPr>
          <w:i/>
          <w:spacing w:val="-6"/>
          <w:szCs w:val="28"/>
          <w:lang w:val="nl-NL"/>
        </w:rPr>
      </w:pPr>
      <w:r w:rsidRPr="006D1C7D">
        <w:rPr>
          <w:b/>
          <w:spacing w:val="-6"/>
          <w:szCs w:val="28"/>
          <w:lang w:val="nl-NL"/>
        </w:rPr>
        <w:t>I.</w:t>
      </w:r>
      <w:r w:rsidR="00D049CC" w:rsidRPr="006D1C7D">
        <w:rPr>
          <w:b/>
          <w:spacing w:val="-6"/>
          <w:szCs w:val="28"/>
          <w:lang w:val="nl-NL"/>
        </w:rPr>
        <w:t xml:space="preserve"> </w:t>
      </w:r>
      <w:r w:rsidRPr="006D1C7D">
        <w:rPr>
          <w:b/>
          <w:spacing w:val="-6"/>
          <w:szCs w:val="28"/>
          <w:lang w:val="nl-NL"/>
        </w:rPr>
        <w:t xml:space="preserve">TRẮC NGHIỆM </w:t>
      </w:r>
      <w:r w:rsidRPr="006D1C7D">
        <w:rPr>
          <w:i/>
          <w:szCs w:val="28"/>
          <w:lang w:val="tr-TR"/>
        </w:rPr>
        <w:t>(</w:t>
      </w:r>
      <w:r w:rsidR="008C2DA2">
        <w:rPr>
          <w:i/>
          <w:szCs w:val="28"/>
          <w:lang w:val="tr-TR"/>
        </w:rPr>
        <w:t>10</w:t>
      </w:r>
      <w:r w:rsidRPr="006D1C7D">
        <w:rPr>
          <w:i/>
          <w:szCs w:val="28"/>
          <w:lang w:val="tr-TR"/>
        </w:rPr>
        <w:t xml:space="preserve"> điểm)</w:t>
      </w:r>
    </w:p>
    <w:p w14:paraId="01B28F32" w14:textId="77777777" w:rsidR="008D3E5D" w:rsidRPr="006D1C7D" w:rsidRDefault="008D3E5D" w:rsidP="008D3E5D">
      <w:pPr>
        <w:pStyle w:val="ListParagraph"/>
        <w:ind w:left="0" w:firstLine="720"/>
        <w:rPr>
          <w:spacing w:val="-6"/>
          <w:szCs w:val="28"/>
          <w:lang w:val="nl-NL"/>
        </w:rPr>
      </w:pPr>
      <w:r w:rsidRPr="006D1C7D">
        <w:rPr>
          <w:spacing w:val="-6"/>
          <w:szCs w:val="28"/>
          <w:lang w:val="nl-NL"/>
        </w:rPr>
        <w:t>Mỗi câu đúng được 0,4 điểm</w:t>
      </w:r>
    </w:p>
    <w:tbl>
      <w:tblPr>
        <w:tblW w:w="9616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111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6D1C7D" w:rsidRPr="006D1C7D" w14:paraId="4BC144C5" w14:textId="77777777" w:rsidTr="00D049CC"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C2E75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Câu hỏ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F084F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EAC53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595AB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5B665C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2BBD4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C76C6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58411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8367F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F9A6D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41DD7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99D91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EA30F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2590E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F496D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09E2E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5</w:t>
            </w:r>
          </w:p>
        </w:tc>
      </w:tr>
      <w:tr w:rsidR="006D1C7D" w:rsidRPr="006D1C7D" w14:paraId="66A74E8F" w14:textId="77777777" w:rsidTr="00D049CC"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80F5C" w14:textId="77777777" w:rsidR="008D3E5D" w:rsidRPr="006D1C7D" w:rsidRDefault="008D3E5D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21570" w14:textId="701ADC65" w:rsidR="008D3E5D" w:rsidRPr="006D1C7D" w:rsidRDefault="00D049CC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D3B6F" w14:textId="5185EEF9" w:rsidR="008D3E5D" w:rsidRPr="006D1C7D" w:rsidRDefault="00D049CC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F1AE" w14:textId="1A836C3D" w:rsidR="008D3E5D" w:rsidRPr="006D1C7D" w:rsidRDefault="007661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D90AE" w14:textId="3EDC0DB8" w:rsidR="008D3E5D" w:rsidRPr="006D1C7D" w:rsidRDefault="00766189" w:rsidP="00305524">
            <w:pPr>
              <w:pStyle w:val="NormalItalic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42F56" w14:textId="1B07101B" w:rsidR="008D3E5D" w:rsidRPr="006D1C7D" w:rsidRDefault="007661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8E510" w14:textId="7901A17D" w:rsidR="008D3E5D" w:rsidRPr="006D1C7D" w:rsidRDefault="007661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86318" w14:textId="4E9D35C4" w:rsidR="008D3E5D" w:rsidRPr="006D1C7D" w:rsidRDefault="007661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E3FC0" w14:textId="5E2D7ABF" w:rsidR="008D3E5D" w:rsidRPr="006D1C7D" w:rsidRDefault="004D0F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06CC9" w14:textId="11CADBDD" w:rsidR="008D3E5D" w:rsidRPr="006D1C7D" w:rsidRDefault="004D0F89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A3229" w14:textId="7E9E537C" w:rsidR="008D3E5D" w:rsidRPr="006D1C7D" w:rsidRDefault="00626771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3323F" w14:textId="087919D5" w:rsidR="008D3E5D" w:rsidRPr="006D1C7D" w:rsidRDefault="00FE22BB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B95B1" w14:textId="028A84AF" w:rsidR="008D3E5D" w:rsidRPr="006D1C7D" w:rsidRDefault="00FE22BB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A9C56" w14:textId="1710DC1C" w:rsidR="008D3E5D" w:rsidRPr="006D1C7D" w:rsidRDefault="00FE22BB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C84F5" w14:textId="60CBFC2C" w:rsidR="008D3E5D" w:rsidRPr="006D1C7D" w:rsidRDefault="00FE22BB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56C45" w14:textId="23F2CCF5" w:rsidR="008D3E5D" w:rsidRPr="006D1C7D" w:rsidRDefault="00FE22BB" w:rsidP="00305524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</w:tr>
    </w:tbl>
    <w:p w14:paraId="3B7DA655" w14:textId="0B03BE28" w:rsidR="008D3E5D" w:rsidRPr="006D1C7D" w:rsidRDefault="008D3E5D" w:rsidP="008D3E5D">
      <w:pPr>
        <w:rPr>
          <w:spacing w:val="-6"/>
          <w:sz w:val="28"/>
          <w:szCs w:val="28"/>
          <w:lang w:val="nl-NL"/>
        </w:rPr>
      </w:pPr>
      <w:r w:rsidRPr="006D1C7D">
        <w:rPr>
          <w:spacing w:val="-6"/>
          <w:sz w:val="28"/>
          <w:szCs w:val="28"/>
          <w:lang w:val="nl-NL"/>
        </w:rPr>
        <w:tab/>
      </w:r>
      <w:r w:rsidRPr="006D1C7D">
        <w:rPr>
          <w:spacing w:val="-6"/>
          <w:sz w:val="28"/>
          <w:szCs w:val="28"/>
          <w:lang w:val="nl-NL"/>
        </w:rPr>
        <w:tab/>
      </w:r>
    </w:p>
    <w:tbl>
      <w:tblPr>
        <w:tblW w:w="6781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111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6D1C7D" w:rsidRPr="006D1C7D" w14:paraId="67481BB7" w14:textId="77777777" w:rsidTr="0046359E"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8E1BF" w14:textId="77777777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Câu hỏ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995148" w14:textId="101E5ECE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FDD98" w14:textId="2EC523FA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4F106" w14:textId="4297695C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F6719" w14:textId="298F4E6C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2DD90" w14:textId="174D9A81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A889F" w14:textId="44CC242A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81528" w14:textId="72D08760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055C7" w14:textId="134F15E7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7A09E" w14:textId="1F3996C4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98167" w14:textId="5207D480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25</w:t>
            </w:r>
          </w:p>
        </w:tc>
      </w:tr>
      <w:tr w:rsidR="00010033" w:rsidRPr="006D1C7D" w14:paraId="34074B6F" w14:textId="77777777" w:rsidTr="0046359E"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C279A" w14:textId="77777777" w:rsidR="0046359E" w:rsidRPr="006D1C7D" w:rsidRDefault="0046359E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81CE7" w14:textId="43A386C2" w:rsidR="0046359E" w:rsidRPr="006D1C7D" w:rsidRDefault="00010033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9C194" w14:textId="3FF8B77A" w:rsidR="0046359E" w:rsidRPr="006D1C7D" w:rsidRDefault="00010033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427C0" w14:textId="7DD90704" w:rsidR="0046359E" w:rsidRPr="006D1C7D" w:rsidRDefault="00010033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5DA8C" w14:textId="5F849C20" w:rsidR="0046359E" w:rsidRPr="006D1C7D" w:rsidRDefault="003B1A1B" w:rsidP="0074318E">
            <w:pPr>
              <w:pStyle w:val="NormalItalic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E18FB" w14:textId="723E6A65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13324" w14:textId="0D9A4464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3E3BE" w14:textId="4EA43BE3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4A6A6" w14:textId="406DC826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9F1BD" w14:textId="75A4701C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BCBC8" w14:textId="3AD76E04" w:rsidR="0046359E" w:rsidRPr="006D1C7D" w:rsidRDefault="003B1A1B" w:rsidP="0074318E">
            <w:pPr>
              <w:pStyle w:val="NormalItalic"/>
              <w:jc w:val="center"/>
              <w:rPr>
                <w:sz w:val="28"/>
                <w:szCs w:val="28"/>
                <w:lang w:val="nl-NL"/>
              </w:rPr>
            </w:pPr>
            <w:r w:rsidRPr="006D1C7D">
              <w:rPr>
                <w:sz w:val="28"/>
                <w:szCs w:val="28"/>
                <w:lang w:val="nl-NL"/>
              </w:rPr>
              <w:t>A</w:t>
            </w:r>
          </w:p>
        </w:tc>
      </w:tr>
    </w:tbl>
    <w:p w14:paraId="29A2B935" w14:textId="77777777" w:rsidR="0046359E" w:rsidRPr="006D1C7D" w:rsidRDefault="0046359E" w:rsidP="008D3E5D">
      <w:pPr>
        <w:rPr>
          <w:sz w:val="28"/>
          <w:szCs w:val="28"/>
          <w:lang w:val="vi-VN"/>
        </w:rPr>
      </w:pPr>
    </w:p>
    <w:p w14:paraId="21288FB8" w14:textId="684B883B" w:rsidR="008D3E5D" w:rsidRPr="006D1C7D" w:rsidRDefault="008D3E5D" w:rsidP="004D6B9F">
      <w:pPr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7"/>
        <w:gridCol w:w="3257"/>
        <w:gridCol w:w="3257"/>
      </w:tblGrid>
      <w:tr w:rsidR="00F05F49" w:rsidRPr="006D1C7D" w14:paraId="3E74ADEF" w14:textId="77777777" w:rsidTr="00F05F49">
        <w:tc>
          <w:tcPr>
            <w:tcW w:w="3257" w:type="dxa"/>
          </w:tcPr>
          <w:p w14:paraId="545F445B" w14:textId="77777777" w:rsidR="00F05F49" w:rsidRPr="006D1C7D" w:rsidRDefault="00F05F49" w:rsidP="00F05F49">
            <w:pPr>
              <w:jc w:val="center"/>
              <w:rPr>
                <w:b/>
                <w:sz w:val="28"/>
                <w:szCs w:val="28"/>
              </w:rPr>
            </w:pPr>
            <w:r w:rsidRPr="006D1C7D">
              <w:rPr>
                <w:b/>
                <w:sz w:val="28"/>
                <w:szCs w:val="28"/>
              </w:rPr>
              <w:t>NGƯỜI RA ĐỀ</w:t>
            </w:r>
          </w:p>
          <w:p w14:paraId="33E02616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67183E1A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069AD017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42730DE3" w14:textId="06E5D177" w:rsidR="00F05F49" w:rsidRPr="006D1C7D" w:rsidRDefault="00F05F49" w:rsidP="00F05F49">
            <w:pPr>
              <w:jc w:val="center"/>
              <w:rPr>
                <w:b/>
                <w:sz w:val="26"/>
                <w:szCs w:val="26"/>
              </w:rPr>
            </w:pPr>
            <w:r w:rsidRPr="006D1C7D">
              <w:rPr>
                <w:b/>
                <w:sz w:val="26"/>
                <w:szCs w:val="26"/>
              </w:rPr>
              <w:t>Lê Bá Nhật</w:t>
            </w:r>
          </w:p>
        </w:tc>
        <w:tc>
          <w:tcPr>
            <w:tcW w:w="3257" w:type="dxa"/>
          </w:tcPr>
          <w:p w14:paraId="0D848D5B" w14:textId="77777777" w:rsidR="00F05F49" w:rsidRPr="006D1C7D" w:rsidRDefault="00F05F49" w:rsidP="00F05F49">
            <w:pPr>
              <w:jc w:val="center"/>
              <w:rPr>
                <w:b/>
                <w:sz w:val="28"/>
                <w:szCs w:val="28"/>
              </w:rPr>
            </w:pPr>
            <w:r w:rsidRPr="006D1C7D">
              <w:rPr>
                <w:b/>
                <w:sz w:val="28"/>
                <w:szCs w:val="28"/>
              </w:rPr>
              <w:t>TT CHUYÊN MÔN</w:t>
            </w:r>
          </w:p>
          <w:p w14:paraId="0AC19401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1D80479A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1F69D828" w14:textId="77777777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</w:p>
          <w:p w14:paraId="52E89D99" w14:textId="3A9639D1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  <w:r w:rsidRPr="006D1C7D">
              <w:rPr>
                <w:b/>
                <w:sz w:val="28"/>
                <w:szCs w:val="28"/>
                <w:lang w:val="fr-FR"/>
              </w:rPr>
              <w:t>Bùi Thị Thuận</w:t>
            </w:r>
          </w:p>
        </w:tc>
        <w:tc>
          <w:tcPr>
            <w:tcW w:w="3257" w:type="dxa"/>
          </w:tcPr>
          <w:p w14:paraId="40F2D225" w14:textId="47A4EB43" w:rsidR="00F05F49" w:rsidRPr="006D1C7D" w:rsidRDefault="00F05F49" w:rsidP="00F05F49">
            <w:pPr>
              <w:jc w:val="center"/>
              <w:rPr>
                <w:sz w:val="26"/>
                <w:szCs w:val="26"/>
              </w:rPr>
            </w:pPr>
            <w:r w:rsidRPr="006D1C7D">
              <w:rPr>
                <w:b/>
                <w:sz w:val="28"/>
                <w:szCs w:val="28"/>
              </w:rPr>
              <w:t>BAN GIÁM HIỆU</w:t>
            </w:r>
          </w:p>
        </w:tc>
      </w:tr>
    </w:tbl>
    <w:p w14:paraId="34B61E25" w14:textId="01DC16F8" w:rsidR="008D3E5D" w:rsidRPr="006D1C7D" w:rsidRDefault="008D3E5D" w:rsidP="004D6B9F">
      <w:pPr>
        <w:rPr>
          <w:sz w:val="26"/>
          <w:szCs w:val="26"/>
        </w:rPr>
      </w:pPr>
    </w:p>
    <w:p w14:paraId="1B167C5A" w14:textId="77777777" w:rsidR="008D3E5D" w:rsidRPr="006D1C7D" w:rsidRDefault="008D3E5D" w:rsidP="008D3E5D">
      <w:pPr>
        <w:rPr>
          <w:sz w:val="28"/>
          <w:szCs w:val="28"/>
        </w:rPr>
      </w:pPr>
    </w:p>
    <w:p w14:paraId="6291F5BA" w14:textId="77777777" w:rsidR="008D3E5D" w:rsidRPr="006D1C7D" w:rsidRDefault="008D3E5D" w:rsidP="004D6B9F">
      <w:pPr>
        <w:rPr>
          <w:sz w:val="26"/>
          <w:szCs w:val="26"/>
        </w:rPr>
      </w:pPr>
    </w:p>
    <w:sectPr w:rsidR="008D3E5D" w:rsidRPr="006D1C7D" w:rsidSect="004D6B9F">
      <w:pgSz w:w="11907" w:h="16840" w:code="9"/>
      <w:pgMar w:top="1134" w:right="708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CE07CA"/>
    <w:multiLevelType w:val="multilevel"/>
    <w:tmpl w:val="14B85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B641F57"/>
    <w:multiLevelType w:val="multilevel"/>
    <w:tmpl w:val="255A49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D4D77CE"/>
    <w:multiLevelType w:val="multilevel"/>
    <w:tmpl w:val="DDBE3B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5A0501D"/>
    <w:multiLevelType w:val="multilevel"/>
    <w:tmpl w:val="83ACEB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5ED4655"/>
    <w:multiLevelType w:val="multilevel"/>
    <w:tmpl w:val="02249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88B51EA"/>
    <w:multiLevelType w:val="multilevel"/>
    <w:tmpl w:val="7CFC6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4C83EC2"/>
    <w:multiLevelType w:val="multilevel"/>
    <w:tmpl w:val="C96254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EC521B1"/>
    <w:multiLevelType w:val="multilevel"/>
    <w:tmpl w:val="5E88F7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7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2712F"/>
    <w:rsid w:val="00010033"/>
    <w:rsid w:val="00010AE3"/>
    <w:rsid w:val="00064757"/>
    <w:rsid w:val="00072438"/>
    <w:rsid w:val="0007760C"/>
    <w:rsid w:val="00086B53"/>
    <w:rsid w:val="000C0F40"/>
    <w:rsid w:val="000C7E50"/>
    <w:rsid w:val="000D18FF"/>
    <w:rsid w:val="0011103A"/>
    <w:rsid w:val="00134A66"/>
    <w:rsid w:val="00142DA2"/>
    <w:rsid w:val="001C598D"/>
    <w:rsid w:val="001E423D"/>
    <w:rsid w:val="00241B69"/>
    <w:rsid w:val="002927D9"/>
    <w:rsid w:val="002C0FA9"/>
    <w:rsid w:val="002D07DE"/>
    <w:rsid w:val="00316E07"/>
    <w:rsid w:val="00322026"/>
    <w:rsid w:val="00382251"/>
    <w:rsid w:val="003B1A1B"/>
    <w:rsid w:val="003D3F08"/>
    <w:rsid w:val="003D404F"/>
    <w:rsid w:val="003E2C1F"/>
    <w:rsid w:val="003F06F9"/>
    <w:rsid w:val="0042712F"/>
    <w:rsid w:val="00432B9C"/>
    <w:rsid w:val="0046359E"/>
    <w:rsid w:val="004C4508"/>
    <w:rsid w:val="004D0F89"/>
    <w:rsid w:val="004D180B"/>
    <w:rsid w:val="004D6B9F"/>
    <w:rsid w:val="005300EA"/>
    <w:rsid w:val="005D0C8B"/>
    <w:rsid w:val="006018F7"/>
    <w:rsid w:val="00606FC2"/>
    <w:rsid w:val="006177E9"/>
    <w:rsid w:val="00617D60"/>
    <w:rsid w:val="00626771"/>
    <w:rsid w:val="00637441"/>
    <w:rsid w:val="00693AC6"/>
    <w:rsid w:val="00693B3B"/>
    <w:rsid w:val="006978F5"/>
    <w:rsid w:val="006D1C7D"/>
    <w:rsid w:val="006E0ADA"/>
    <w:rsid w:val="006F23EF"/>
    <w:rsid w:val="00722241"/>
    <w:rsid w:val="00766189"/>
    <w:rsid w:val="00771BE7"/>
    <w:rsid w:val="007C5947"/>
    <w:rsid w:val="007E6778"/>
    <w:rsid w:val="008077B5"/>
    <w:rsid w:val="00815B13"/>
    <w:rsid w:val="008371EB"/>
    <w:rsid w:val="0087554B"/>
    <w:rsid w:val="008A19E3"/>
    <w:rsid w:val="008A7A9E"/>
    <w:rsid w:val="008A7EDB"/>
    <w:rsid w:val="008C2DA2"/>
    <w:rsid w:val="008D37DB"/>
    <w:rsid w:val="008D3E5D"/>
    <w:rsid w:val="00900C7F"/>
    <w:rsid w:val="0092003F"/>
    <w:rsid w:val="00951AB8"/>
    <w:rsid w:val="00A057F8"/>
    <w:rsid w:val="00A815BC"/>
    <w:rsid w:val="00A87742"/>
    <w:rsid w:val="00A917B3"/>
    <w:rsid w:val="00A959A0"/>
    <w:rsid w:val="00AA25E3"/>
    <w:rsid w:val="00AD1B67"/>
    <w:rsid w:val="00AD2D8C"/>
    <w:rsid w:val="00AE6AD5"/>
    <w:rsid w:val="00AF1275"/>
    <w:rsid w:val="00AF5BBF"/>
    <w:rsid w:val="00B3244A"/>
    <w:rsid w:val="00B339B9"/>
    <w:rsid w:val="00C57477"/>
    <w:rsid w:val="00C67DF0"/>
    <w:rsid w:val="00CD0769"/>
    <w:rsid w:val="00CF46BC"/>
    <w:rsid w:val="00D049CC"/>
    <w:rsid w:val="00D169BF"/>
    <w:rsid w:val="00D20548"/>
    <w:rsid w:val="00D56F7D"/>
    <w:rsid w:val="00D82FEC"/>
    <w:rsid w:val="00D933AB"/>
    <w:rsid w:val="00D975B5"/>
    <w:rsid w:val="00DB642D"/>
    <w:rsid w:val="00E066A6"/>
    <w:rsid w:val="00E524D3"/>
    <w:rsid w:val="00EB1BFF"/>
    <w:rsid w:val="00EB5AB5"/>
    <w:rsid w:val="00EF641E"/>
    <w:rsid w:val="00EF7FF3"/>
    <w:rsid w:val="00F05F49"/>
    <w:rsid w:val="00F251C0"/>
    <w:rsid w:val="00F32E79"/>
    <w:rsid w:val="00F4467E"/>
    <w:rsid w:val="00F607AF"/>
    <w:rsid w:val="00F832C8"/>
    <w:rsid w:val="00F8486C"/>
    <w:rsid w:val="00FC09DB"/>
    <w:rsid w:val="00FD7B64"/>
    <w:rsid w:val="00FE22BB"/>
    <w:rsid w:val="00FE5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1BC069D"/>
  <w15:docId w15:val="{6A128C79-5A9D-4929-B15E-046A83735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7DF0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F23EF"/>
    <w:pPr>
      <w:keepNext/>
      <w:keepLines/>
      <w:spacing w:before="240" w:line="324" w:lineRule="auto"/>
      <w:contextualSpacing/>
      <w:outlineLvl w:val="0"/>
    </w:pPr>
    <w:rPr>
      <w:rFonts w:eastAsiaTheme="majorEastAsia" w:cstheme="majorBidi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6F23EF"/>
    <w:pPr>
      <w:keepNext/>
      <w:keepLines/>
      <w:spacing w:before="240" w:line="324" w:lineRule="auto"/>
      <w:contextualSpacing/>
      <w:outlineLvl w:val="1"/>
    </w:pPr>
    <w:rPr>
      <w:rFonts w:eastAsiaTheme="majorEastAsia" w:cstheme="majorBidi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6F23EF"/>
    <w:pPr>
      <w:keepNext/>
      <w:keepLines/>
      <w:spacing w:before="120" w:line="324" w:lineRule="auto"/>
      <w:outlineLvl w:val="2"/>
    </w:pPr>
    <w:rPr>
      <w:rFonts w:eastAsiaTheme="majorEastAsia" w:cstheme="majorBidi"/>
      <w:b/>
      <w:i/>
      <w:sz w:val="26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6F23EF"/>
    <w:pPr>
      <w:keepNext/>
      <w:keepLines/>
      <w:spacing w:before="120" w:line="324" w:lineRule="auto"/>
      <w:outlineLvl w:val="3"/>
    </w:pPr>
    <w:rPr>
      <w:rFonts w:eastAsiaTheme="majorEastAsia" w:cstheme="majorBidi"/>
      <w:i/>
      <w:iCs/>
      <w:sz w:val="26"/>
      <w:szCs w:val="22"/>
    </w:rPr>
  </w:style>
  <w:style w:type="paragraph" w:styleId="Heading6">
    <w:name w:val="heading 6"/>
    <w:basedOn w:val="Normal"/>
    <w:link w:val="Heading6Char"/>
    <w:uiPriority w:val="9"/>
    <w:qFormat/>
    <w:rsid w:val="00072438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23EF"/>
    <w:rPr>
      <w:rFonts w:ascii="Times New Roman" w:eastAsiaTheme="majorEastAsia" w:hAnsi="Times New Roman" w:cstheme="majorBidi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F23EF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23E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F23EF"/>
    <w:rPr>
      <w:rFonts w:ascii="Times New Roman" w:eastAsiaTheme="majorEastAsia" w:hAnsi="Times New Roman" w:cstheme="majorBidi"/>
      <w:i/>
      <w:iCs/>
      <w:sz w:val="26"/>
    </w:rPr>
  </w:style>
  <w:style w:type="table" w:styleId="TableGrid">
    <w:name w:val="Table Grid"/>
    <w:basedOn w:val="TableNormal"/>
    <w:uiPriority w:val="39"/>
    <w:rsid w:val="00C67D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D2D8C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077B5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D975B5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D975B5"/>
    <w:rPr>
      <w:color w:val="0000FF"/>
      <w:u w:val="single"/>
    </w:rPr>
  </w:style>
  <w:style w:type="paragraph" w:customStyle="1" w:styleId="NormalItalic">
    <w:name w:val="Normal + Italic"/>
    <w:basedOn w:val="Normal"/>
    <w:rsid w:val="008D3E5D"/>
  </w:style>
  <w:style w:type="character" w:customStyle="1" w:styleId="Heading6Char">
    <w:name w:val="Heading 6 Char"/>
    <w:basedOn w:val="DefaultParagraphFont"/>
    <w:link w:val="Heading6"/>
    <w:uiPriority w:val="9"/>
    <w:rsid w:val="00072438"/>
    <w:rPr>
      <w:rFonts w:eastAsia="Times New Roman" w:cs="Times New Roman"/>
      <w:b/>
      <w:bCs/>
      <w:sz w:val="15"/>
      <w:szCs w:val="1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1C7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1C7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04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9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7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52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79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24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9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0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84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4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1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0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2</TotalTime>
  <Pages>4</Pages>
  <Words>975</Words>
  <Characters>555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Bá Nhật</dc:creator>
  <cp:keywords/>
  <dc:description/>
  <cp:lastModifiedBy>Lê Bá Nhật</cp:lastModifiedBy>
  <cp:revision>17</cp:revision>
  <cp:lastPrinted>2022-03-07T10:17:00Z</cp:lastPrinted>
  <dcterms:created xsi:type="dcterms:W3CDTF">2022-02-23T01:03:00Z</dcterms:created>
  <dcterms:modified xsi:type="dcterms:W3CDTF">2022-03-08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